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AROC_TITLE_CN"/>
    <w:p w14:paraId="3FD90D13" w14:textId="0066873C" w:rsidR="009F78DE" w:rsidRPr="00846250" w:rsidRDefault="009876EB" w:rsidP="009F78DE">
      <w:pPr>
        <w:pStyle w:val="afd"/>
        <w:spacing w:before="322"/>
        <w:rPr>
          <w:rStyle w:val="affb"/>
        </w:rPr>
      </w:pPr>
      <w:r>
        <w:fldChar w:fldCharType="begin"/>
      </w:r>
      <w:r>
        <w:instrText xml:space="preserve"> MACROBUTTON MTEditEquationSection2 </w:instrText>
      </w:r>
      <w:r w:rsidRPr="009876E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F31B6">
        <w:rPr>
          <w:rFonts w:hint="eastAsia"/>
        </w:rPr>
        <w:t>动态噪声的</w:t>
      </w:r>
      <w:r w:rsidR="00FB1A49">
        <w:rPr>
          <w:rFonts w:hint="eastAsia"/>
        </w:rPr>
        <w:t>竞争</w:t>
      </w:r>
      <w:r w:rsidR="008F31B6">
        <w:rPr>
          <w:rFonts w:hint="eastAsia"/>
        </w:rPr>
        <w:t>深度</w:t>
      </w:r>
      <w:r w:rsidR="008F31B6">
        <w:rPr>
          <w:rFonts w:hint="eastAsia"/>
        </w:rPr>
        <w:t>Q</w:t>
      </w:r>
      <w:r w:rsidR="008F31B6">
        <w:rPr>
          <w:rFonts w:hint="eastAsia"/>
        </w:rPr>
        <w:t>网络</w:t>
      </w:r>
      <w:r w:rsidR="009F78DE" w:rsidRPr="00846250">
        <w:rPr>
          <w:rStyle w:val="affb"/>
        </w:rPr>
        <w:t xml:space="preserve"> *</w:t>
      </w:r>
    </w:p>
    <w:p w14:paraId="04D764B4" w14:textId="3AA23A0C" w:rsidR="009F78DE" w:rsidRPr="00F459B5" w:rsidRDefault="008F31B6" w:rsidP="00F459B5">
      <w:pPr>
        <w:pStyle w:val="aff"/>
      </w:pPr>
      <w:bookmarkStart w:id="1" w:name="AROC_AUTHORS_CN"/>
      <w:bookmarkEnd w:id="0"/>
      <w:r>
        <w:rPr>
          <w:rFonts w:hint="eastAsia"/>
        </w:rPr>
        <w:t>张鑫</w:t>
      </w:r>
      <w:r w:rsidR="009F78DE" w:rsidRPr="00F459B5">
        <w:rPr>
          <w:rFonts w:hint="eastAsia"/>
        </w:rPr>
        <w:t>，</w:t>
      </w:r>
      <w:r>
        <w:rPr>
          <w:rFonts w:hint="eastAsia"/>
        </w:rPr>
        <w:t>张席</w:t>
      </w:r>
    </w:p>
    <w:p w14:paraId="563EF5DA" w14:textId="264E5291" w:rsidR="009F78DE" w:rsidRPr="00846250" w:rsidRDefault="009F78DE" w:rsidP="008F31B6">
      <w:pPr>
        <w:pStyle w:val="aff5"/>
        <w:spacing w:after="161"/>
        <w:jc w:val="center"/>
      </w:pPr>
      <w:bookmarkStart w:id="2" w:name="AROC_INST_CN"/>
      <w:bookmarkEnd w:id="1"/>
      <w:r w:rsidRPr="00846250">
        <w:rPr>
          <w:rFonts w:hint="eastAsia"/>
        </w:rPr>
        <w:t>(</w:t>
      </w:r>
      <w:r w:rsidR="008F31B6">
        <w:rPr>
          <w:rFonts w:hint="eastAsia"/>
        </w:rPr>
        <w:t>深圳大学</w:t>
      </w:r>
      <w:r w:rsidR="008F31B6">
        <w:rPr>
          <w:rFonts w:hint="eastAsia"/>
        </w:rPr>
        <w:t xml:space="preserve"> </w:t>
      </w:r>
      <w:r w:rsidR="008F31B6">
        <w:rPr>
          <w:rFonts w:hint="eastAsia"/>
        </w:rPr>
        <w:t>计算机与软件学院</w:t>
      </w:r>
      <w:r w:rsidR="008E6115">
        <w:rPr>
          <w:rFonts w:hint="eastAsia"/>
        </w:rPr>
        <w:t>，</w:t>
      </w:r>
      <w:r w:rsidR="00F95FC9">
        <w:rPr>
          <w:rFonts w:hint="eastAsia"/>
        </w:rPr>
        <w:t>深圳</w:t>
      </w:r>
      <w:r w:rsidR="00F95FC9">
        <w:rPr>
          <w:rFonts w:hint="eastAsia"/>
        </w:rPr>
        <w:t xml:space="preserve"> </w:t>
      </w:r>
      <w:r w:rsidR="00F95FC9">
        <w:t>518061</w:t>
      </w:r>
      <w:r w:rsidRPr="00846250">
        <w:rPr>
          <w:rFonts w:hint="eastAsia"/>
        </w:rPr>
        <w:t>)</w:t>
      </w:r>
    </w:p>
    <w:p w14:paraId="486A8955" w14:textId="093B7EDB" w:rsidR="009F78DE" w:rsidRPr="00846250" w:rsidRDefault="009F78DE" w:rsidP="009F78DE">
      <w:pPr>
        <w:pStyle w:val="aff7"/>
      </w:pPr>
      <w:bookmarkStart w:id="3" w:name="AROC_ABSTRACT_CN"/>
      <w:bookmarkEnd w:id="2"/>
      <w:r w:rsidRPr="009C302B">
        <w:rPr>
          <w:rStyle w:val="aff9"/>
          <w:rFonts w:hint="eastAsia"/>
        </w:rPr>
        <w:t>摘　要</w:t>
      </w:r>
      <w:r w:rsidRPr="00A42462">
        <w:rPr>
          <w:rFonts w:hint="eastAsia"/>
        </w:rPr>
        <w:t>：</w:t>
      </w:r>
      <w:r w:rsidR="00E13293" w:rsidRPr="00E13293">
        <w:rPr>
          <w:rFonts w:hint="eastAsia"/>
        </w:rPr>
        <w:t>深度强化学习通常是通过在动作空间注入噪声来进行探索，但难以根据学习状况进行调整</w:t>
      </w:r>
      <w:r w:rsidR="008F2164">
        <w:rPr>
          <w:rFonts w:hint="eastAsia"/>
        </w:rPr>
        <w:t>。</w:t>
      </w:r>
      <w:r w:rsidR="00E13293" w:rsidRPr="00E13293">
        <w:rPr>
          <w:rFonts w:hint="eastAsia"/>
        </w:rPr>
        <w:t>另一种方法是在参数空间加入噪声，使得探索更加丰富，但会</w:t>
      </w:r>
      <w:r w:rsidR="008F2164">
        <w:rPr>
          <w:rFonts w:hint="eastAsia"/>
        </w:rPr>
        <w:t>大幅</w:t>
      </w:r>
      <w:r w:rsidR="00E13293" w:rsidRPr="00E13293">
        <w:rPr>
          <w:rFonts w:hint="eastAsia"/>
        </w:rPr>
        <w:t>减缓训练过程，使得收敛速度变慢。针对这个问题，提出了</w:t>
      </w:r>
      <w:r w:rsidR="00D912FB">
        <w:rPr>
          <w:rFonts w:hint="eastAsia"/>
        </w:rPr>
        <w:t>结合竞争网络结构</w:t>
      </w:r>
      <w:r w:rsidR="00881984">
        <w:rPr>
          <w:rFonts w:hint="eastAsia"/>
        </w:rPr>
        <w:t>和动态噪声的方法，即在</w:t>
      </w:r>
      <w:r w:rsidR="00E13293" w:rsidRPr="00E13293">
        <w:rPr>
          <w:rFonts w:hint="eastAsia"/>
        </w:rPr>
        <w:t>动作空间与参数空间</w:t>
      </w:r>
      <w:r w:rsidR="00A27467">
        <w:rPr>
          <w:rFonts w:hint="eastAsia"/>
        </w:rPr>
        <w:t>均</w:t>
      </w:r>
      <w:r w:rsidR="00E13293" w:rsidRPr="00E13293">
        <w:rPr>
          <w:rFonts w:hint="eastAsia"/>
        </w:rPr>
        <w:t>加入噪声，</w:t>
      </w:r>
      <w:r w:rsidR="00DA4F6C">
        <w:rPr>
          <w:rFonts w:hint="eastAsia"/>
        </w:rPr>
        <w:t>动态地结合了</w:t>
      </w:r>
      <w:r w:rsidR="003C26F4">
        <w:rPr>
          <w:rFonts w:hint="eastAsia"/>
        </w:rPr>
        <w:t>各自优点。</w:t>
      </w:r>
      <w:r w:rsidR="00E13293" w:rsidRPr="00E13293">
        <w:rPr>
          <w:rFonts w:hint="eastAsia"/>
        </w:rPr>
        <w:t>在训练前期以动作空间的噪声为主，减少神经网络的参数学习压力，从而更快的适应环境。利用测试平台</w:t>
      </w:r>
      <w:r w:rsidR="00E13293" w:rsidRPr="00E13293">
        <w:rPr>
          <w:rFonts w:hint="eastAsia"/>
        </w:rPr>
        <w:t>OpenAI Gym</w:t>
      </w:r>
      <w:r w:rsidR="00E13293" w:rsidRPr="00E13293">
        <w:rPr>
          <w:rFonts w:hint="eastAsia"/>
        </w:rPr>
        <w:t>进行对比实验，结果表明提出的方法取得了更好的学习性能，训练稳定性有明显提升。</w:t>
      </w:r>
    </w:p>
    <w:p w14:paraId="3A235340" w14:textId="72EA99F4" w:rsidR="009F78DE" w:rsidRPr="009C302B" w:rsidRDefault="009F78DE" w:rsidP="009C302B">
      <w:pPr>
        <w:pStyle w:val="aff7"/>
      </w:pPr>
      <w:bookmarkStart w:id="4" w:name="AROC_KEYWORDS_CN"/>
      <w:bookmarkEnd w:id="3"/>
      <w:r w:rsidRPr="009C302B">
        <w:rPr>
          <w:rStyle w:val="aff9"/>
          <w:rFonts w:hint="eastAsia"/>
        </w:rPr>
        <w:t>关键词</w:t>
      </w:r>
      <w:r w:rsidRPr="009C302B">
        <w:rPr>
          <w:rFonts w:hint="eastAsia"/>
        </w:rPr>
        <w:t>：</w:t>
      </w:r>
      <w:r w:rsidR="00BA73E2">
        <w:rPr>
          <w:rFonts w:hint="eastAsia"/>
        </w:rPr>
        <w:t>深度</w:t>
      </w:r>
      <w:r w:rsidR="00BA73E2">
        <w:rPr>
          <w:rFonts w:hint="eastAsia"/>
        </w:rPr>
        <w:t>Q</w:t>
      </w:r>
      <w:r w:rsidR="00BA73E2">
        <w:rPr>
          <w:rFonts w:hint="eastAsia"/>
        </w:rPr>
        <w:t>网络</w:t>
      </w:r>
      <w:r w:rsidR="00441D9A" w:rsidRPr="009C302B">
        <w:rPr>
          <w:rFonts w:hint="eastAsia"/>
        </w:rPr>
        <w:t>；</w:t>
      </w:r>
      <w:r w:rsidR="008E6115">
        <w:rPr>
          <w:rFonts w:hint="eastAsia"/>
        </w:rPr>
        <w:t>强化学习</w:t>
      </w:r>
      <w:r w:rsidR="00087ACF" w:rsidRPr="009C302B">
        <w:rPr>
          <w:rFonts w:hint="eastAsia"/>
        </w:rPr>
        <w:t>；</w:t>
      </w:r>
      <w:r w:rsidR="00BA73E2">
        <w:rPr>
          <w:rFonts w:hint="eastAsia"/>
        </w:rPr>
        <w:t>探索与利用</w:t>
      </w:r>
    </w:p>
    <w:p w14:paraId="783DA220" w14:textId="77777777" w:rsidR="009F78DE" w:rsidRPr="009C302B" w:rsidRDefault="009F78DE" w:rsidP="009C302B">
      <w:pPr>
        <w:pStyle w:val="aff7"/>
      </w:pPr>
      <w:bookmarkStart w:id="5" w:name="AROC_CLC"/>
      <w:bookmarkEnd w:id="4"/>
      <w:r w:rsidRPr="009C302B">
        <w:rPr>
          <w:rStyle w:val="aff9"/>
          <w:rFonts w:hint="eastAsia"/>
        </w:rPr>
        <w:t>中图分类号</w:t>
      </w:r>
      <w:r w:rsidRPr="009C302B">
        <w:rPr>
          <w:rFonts w:hint="eastAsia"/>
        </w:rPr>
        <w:t>：</w:t>
      </w:r>
      <w:r w:rsidRPr="009C302B">
        <w:rPr>
          <w:rFonts w:hint="eastAsia"/>
        </w:rPr>
        <w:t>TP</w:t>
      </w:r>
      <w:r w:rsidR="00212AAC">
        <w:t>xxx</w:t>
      </w:r>
      <w:r w:rsidR="00212AAC">
        <w:rPr>
          <w:rFonts w:ascii="楷体" w:hAnsi="楷体" w:hint="eastAsia"/>
        </w:rPr>
        <w:t>﹝查询请参考</w:t>
      </w:r>
      <w:r w:rsidR="00212AAC" w:rsidRPr="00212AAC">
        <w:t>http://ztflh.xhma.com</w:t>
      </w:r>
      <w:r w:rsidR="00212AAC">
        <w:rPr>
          <w:rFonts w:ascii="楷体" w:hAnsi="楷体" w:hint="eastAsia"/>
        </w:rPr>
        <w:t>﹞</w:t>
      </w:r>
    </w:p>
    <w:p w14:paraId="6F81AAB2" w14:textId="775D1325" w:rsidR="00212AAC" w:rsidRPr="00846250" w:rsidRDefault="00D912FB" w:rsidP="009F78DE">
      <w:pPr>
        <w:pStyle w:val="aff1"/>
        <w:spacing w:before="322" w:after="322"/>
      </w:pPr>
      <w:bookmarkStart w:id="6" w:name="AROC_TITLE_EN"/>
      <w:bookmarkEnd w:id="5"/>
      <w:r>
        <w:t xml:space="preserve">Dueling </w:t>
      </w:r>
      <w:r w:rsidR="00C63337">
        <w:t>D</w:t>
      </w:r>
      <w:r w:rsidR="00C63337">
        <w:rPr>
          <w:rFonts w:hint="eastAsia"/>
        </w:rPr>
        <w:t>e</w:t>
      </w:r>
      <w:r w:rsidR="00C63337">
        <w:t xml:space="preserve">ep Q Network with </w:t>
      </w:r>
      <w:r w:rsidR="00C63337" w:rsidRPr="00C63337">
        <w:t>Dynamic Noise</w:t>
      </w:r>
    </w:p>
    <w:p w14:paraId="5C7E5F48" w14:textId="6EE9B243" w:rsidR="00212AAC" w:rsidRPr="00846250" w:rsidRDefault="008E6115" w:rsidP="009F78DE">
      <w:pPr>
        <w:pStyle w:val="affd"/>
      </w:pPr>
      <w:bookmarkStart w:id="7" w:name="AROC_AUTHORS_EN"/>
      <w:bookmarkEnd w:id="6"/>
      <w:r>
        <w:t>Z</w:t>
      </w:r>
      <w:r>
        <w:rPr>
          <w:rFonts w:hint="eastAsia"/>
        </w:rPr>
        <w:t>hang</w:t>
      </w:r>
      <w:r>
        <w:t xml:space="preserve"> Xin</w:t>
      </w:r>
      <w:r w:rsidR="00212AAC" w:rsidRPr="00846250">
        <w:t xml:space="preserve">, </w:t>
      </w:r>
      <w:r w:rsidR="00701489">
        <w:t xml:space="preserve">Zhang </w:t>
      </w:r>
      <w:r>
        <w:t>Xi</w:t>
      </w:r>
    </w:p>
    <w:p w14:paraId="771A274B" w14:textId="50E55EBE" w:rsidR="00212AAC" w:rsidRPr="00451FD1" w:rsidRDefault="00212AAC" w:rsidP="008E6115">
      <w:pPr>
        <w:pStyle w:val="aff5"/>
        <w:spacing w:after="161"/>
        <w:jc w:val="center"/>
      </w:pPr>
      <w:bookmarkStart w:id="8" w:name="AROC_INST_EN"/>
      <w:bookmarkEnd w:id="7"/>
      <w:r w:rsidRPr="00451FD1">
        <w:t>(</w:t>
      </w:r>
      <w:r w:rsidR="008E6115" w:rsidRPr="008E6115">
        <w:t>College of Computer Science and Software Engineering of Shenzhen University</w:t>
      </w:r>
      <w:r w:rsidR="008E6115">
        <w:t>, Shenzhen 518061, China</w:t>
      </w:r>
      <w:r w:rsidRPr="00451FD1">
        <w:t>)</w:t>
      </w:r>
    </w:p>
    <w:p w14:paraId="416255CB" w14:textId="4A4CC6B4" w:rsidR="00212AAC" w:rsidRPr="00846250" w:rsidRDefault="00212AAC" w:rsidP="009F78DE">
      <w:pPr>
        <w:pStyle w:val="aff7"/>
      </w:pPr>
      <w:bookmarkStart w:id="9" w:name="AROC_ABSTRACT_EN"/>
      <w:bookmarkEnd w:id="8"/>
      <w:r w:rsidRPr="00846250">
        <w:rPr>
          <w:rStyle w:val="afff0"/>
          <w:rFonts w:hint="eastAsia"/>
        </w:rPr>
        <w:t>Abstract</w:t>
      </w:r>
      <w:r w:rsidRPr="00451FD1">
        <w:rPr>
          <w:rFonts w:hint="eastAsia"/>
        </w:rPr>
        <w:t xml:space="preserve">: </w:t>
      </w:r>
      <w:r w:rsidR="00C24318" w:rsidRPr="00C24318">
        <w:t>Deep reinforcement learning generally engage in exploratory behavior through noise injection in the action space, but it</w:t>
      </w:r>
      <w:r w:rsidR="00D912FB">
        <w:t xml:space="preserve"> is</w:t>
      </w:r>
      <w:r w:rsidR="00C24318" w:rsidRPr="00C24318">
        <w:t xml:space="preserve"> difficult to adjust according to the training situation. An alternative </w:t>
      </w:r>
      <w:r w:rsidR="00D912FB">
        <w:t>is</w:t>
      </w:r>
      <w:r w:rsidR="00C24318" w:rsidRPr="00C24318">
        <w:t xml:space="preserve"> to add noise directly to the parameter space, which c</w:t>
      </w:r>
      <w:r w:rsidR="00D912FB">
        <w:t>an</w:t>
      </w:r>
      <w:r w:rsidR="00C24318" w:rsidRPr="00C24318">
        <w:t xml:space="preserve"> lead to a richer set of behaviors, but </w:t>
      </w:r>
      <w:r w:rsidR="003C26F4">
        <w:rPr>
          <w:rFonts w:hint="eastAsia"/>
        </w:rPr>
        <w:t>al</w:t>
      </w:r>
      <w:r w:rsidR="003C26F4">
        <w:t>so</w:t>
      </w:r>
      <w:r w:rsidR="00C24318" w:rsidRPr="00C24318">
        <w:t xml:space="preserve"> slow down the training process and the convergence speed greatly. To address this problem, a method </w:t>
      </w:r>
      <w:r w:rsidR="003C26F4" w:rsidRPr="003C26F4">
        <w:t>combining dueling network and dynamic noise is proposed</w:t>
      </w:r>
      <w:r w:rsidR="003C26F4">
        <w:t xml:space="preserve">, </w:t>
      </w:r>
      <w:r w:rsidR="003C26F4" w:rsidRPr="003C26F4">
        <w:t>that is, adding noise both to the action space and parameter space</w:t>
      </w:r>
      <w:r w:rsidR="00C24318" w:rsidRPr="00C24318">
        <w:t>. In the early stage of training, the noise in the action space is mainly used to reduce the parameter learning pressure of the neural network, so as to adapt to the environment more quickly.</w:t>
      </w:r>
      <w:r w:rsidR="00E13293" w:rsidRPr="00E13293">
        <w:t xml:space="preserve"> The OpenAI Gym was used for comparison experiment. The results show that the proposed method achieved better learning performance and significantly improved training stability.</w:t>
      </w:r>
    </w:p>
    <w:p w14:paraId="748215CC" w14:textId="6B086EAE" w:rsidR="00212AAC" w:rsidRDefault="00212AAC" w:rsidP="009F78DE">
      <w:pPr>
        <w:pStyle w:val="aff7"/>
      </w:pPr>
      <w:bookmarkStart w:id="10" w:name="AROC_KEYWORDS_EN"/>
      <w:bookmarkEnd w:id="9"/>
      <w:r w:rsidRPr="00846250">
        <w:rPr>
          <w:rStyle w:val="afff0"/>
        </w:rPr>
        <w:t>Key words</w:t>
      </w:r>
      <w:r w:rsidRPr="00451FD1">
        <w:t xml:space="preserve">: </w:t>
      </w:r>
      <w:r w:rsidR="00E65006">
        <w:t>DQN</w:t>
      </w:r>
      <w:r w:rsidR="0019303B">
        <w:t xml:space="preserve">; </w:t>
      </w:r>
      <w:r w:rsidR="00E65006">
        <w:t>Reinforcement Learning</w:t>
      </w:r>
      <w:r w:rsidR="0019303B">
        <w:t xml:space="preserve">; </w:t>
      </w:r>
      <w:r w:rsidR="00E65006" w:rsidRPr="008E6115">
        <w:t>exploration and exploitation</w:t>
      </w:r>
    </w:p>
    <w:p w14:paraId="3D8B3722" w14:textId="77777777" w:rsidR="00701489" w:rsidRPr="00701489" w:rsidRDefault="00701489" w:rsidP="000B1AA9">
      <w:pPr>
        <w:pStyle w:val="aff7"/>
      </w:pPr>
    </w:p>
    <w:bookmarkEnd w:id="10"/>
    <w:p w14:paraId="20CEEF4A" w14:textId="77777777" w:rsidR="00701489" w:rsidRDefault="00701489" w:rsidP="009F78DE">
      <w:pPr>
        <w:pStyle w:val="aff7"/>
        <w:sectPr w:rsidR="00701489" w:rsidSect="00701489">
          <w:headerReference w:type="default" r:id="rId8"/>
          <w:headerReference w:type="first" r:id="rId9"/>
          <w:footerReference w:type="first" r:id="rId10"/>
          <w:type w:val="continuous"/>
          <w:pgSz w:w="11906" w:h="16838" w:code="9"/>
          <w:pgMar w:top="1134" w:right="850" w:bottom="850" w:left="850" w:header="567" w:footer="567" w:gutter="0"/>
          <w:cols w:space="363"/>
          <w:titlePg/>
          <w:docGrid w:type="linesAndChars" w:linePitch="322" w:charSpace="460"/>
        </w:sectPr>
      </w:pPr>
    </w:p>
    <w:p w14:paraId="3DBEBEDA" w14:textId="77777777" w:rsidR="009F78DE" w:rsidRPr="00846250" w:rsidRDefault="00154000" w:rsidP="0002356D">
      <w:pPr>
        <w:pStyle w:val="1"/>
      </w:pPr>
      <w:r w:rsidRPr="00846250">
        <w:rPr>
          <w:rFonts w:hint="eastAsia"/>
        </w:rPr>
        <w:t>引言</w:t>
      </w:r>
    </w:p>
    <w:p w14:paraId="59AC8A49" w14:textId="3FBE1FF5" w:rsidR="006D1EAB" w:rsidRDefault="00CF4A7C" w:rsidP="006D1EAB">
      <w:pPr>
        <w:pStyle w:val="afff6"/>
        <w:ind w:firstLine="364"/>
      </w:pPr>
      <w:r w:rsidRPr="00CF4A7C">
        <w:rPr>
          <w:rFonts w:hint="eastAsia"/>
        </w:rPr>
        <w:t>强化学习作为机器学习中的一种无监督式学习，基本学习方法是通过智能体在一定时间步中，不断的采取动作与所在环境进行交互，观测到环境对当前智能体状态、动作的反馈信号后调整</w:t>
      </w:r>
      <w:r w:rsidR="00BA0B47">
        <w:rPr>
          <w:rFonts w:hint="eastAsia"/>
        </w:rPr>
        <w:t>下一步动作</w:t>
      </w:r>
      <w:r w:rsidRPr="00CF4A7C">
        <w:rPr>
          <w:rFonts w:hint="eastAsia"/>
        </w:rPr>
        <w:t>，提升自身的表现性能。在结合深度学习之前，</w:t>
      </w:r>
      <w:r w:rsidR="00BA0B47">
        <w:rPr>
          <w:rFonts w:hint="eastAsia"/>
        </w:rPr>
        <w:t>传统的强化学习算法如</w:t>
      </w:r>
      <w:r w:rsidR="00BA0B47">
        <w:rPr>
          <w:rFonts w:hint="eastAsia"/>
        </w:rPr>
        <w:t>Q-</w:t>
      </w:r>
      <w:r w:rsidR="00BA0B47">
        <w:t>L</w:t>
      </w:r>
      <w:r w:rsidR="00BA0B47">
        <w:rPr>
          <w:rFonts w:hint="eastAsia"/>
        </w:rPr>
        <w:t>earning</w:t>
      </w:r>
      <w:r w:rsidR="00BA0B47" w:rsidRPr="00BA0B47">
        <w:rPr>
          <w:vertAlign w:val="superscript"/>
        </w:rPr>
        <w:fldChar w:fldCharType="begin"/>
      </w:r>
      <w:r w:rsidR="00BA0B47" w:rsidRPr="00BA0B47">
        <w:rPr>
          <w:vertAlign w:val="superscript"/>
        </w:rPr>
        <w:instrText xml:space="preserve"> </w:instrText>
      </w:r>
      <w:r w:rsidR="00BA0B47" w:rsidRPr="00BA0B47">
        <w:rPr>
          <w:rFonts w:hint="eastAsia"/>
          <w:vertAlign w:val="superscript"/>
        </w:rPr>
        <w:instrText>REF _Ref33443508 \r \h</w:instrText>
      </w:r>
      <w:r w:rsidR="00BA0B47" w:rsidRPr="00BA0B47">
        <w:rPr>
          <w:vertAlign w:val="superscript"/>
        </w:rPr>
        <w:instrText xml:space="preserve"> </w:instrText>
      </w:r>
      <w:r w:rsidR="00BA0B47">
        <w:rPr>
          <w:vertAlign w:val="superscript"/>
        </w:rPr>
        <w:instrText xml:space="preserve"> \* MERGEFORMAT </w:instrText>
      </w:r>
      <w:r w:rsidR="00BA0B47" w:rsidRPr="00BA0B47">
        <w:rPr>
          <w:vertAlign w:val="superscript"/>
        </w:rPr>
      </w:r>
      <w:r w:rsidR="00BA0B47" w:rsidRPr="00BA0B47">
        <w:rPr>
          <w:vertAlign w:val="superscript"/>
        </w:rPr>
        <w:fldChar w:fldCharType="separate"/>
      </w:r>
      <w:r w:rsidR="00C13F5E">
        <w:rPr>
          <w:vertAlign w:val="superscript"/>
        </w:rPr>
        <w:t>[1]</w:t>
      </w:r>
      <w:r w:rsidR="00BA0B47" w:rsidRPr="00BA0B47">
        <w:rPr>
          <w:vertAlign w:val="superscript"/>
        </w:rPr>
        <w:fldChar w:fldCharType="end"/>
      </w:r>
      <w:r w:rsidR="00BA0B47">
        <w:rPr>
          <w:rFonts w:hint="eastAsia"/>
        </w:rPr>
        <w:t>利用</w:t>
      </w:r>
      <w:r w:rsidR="00BA0B47">
        <w:rPr>
          <w:rFonts w:hint="eastAsia"/>
        </w:rPr>
        <w:t>Q</w:t>
      </w:r>
      <w:r w:rsidR="00BA0B47">
        <w:rPr>
          <w:rFonts w:hint="eastAsia"/>
        </w:rPr>
        <w:t>表来存储状态动作映射的</w:t>
      </w:r>
      <w:r w:rsidR="00BA0B47">
        <w:rPr>
          <w:rFonts w:hint="eastAsia"/>
        </w:rPr>
        <w:t>Q</w:t>
      </w:r>
      <w:r w:rsidR="00BA0B47">
        <w:rPr>
          <w:rFonts w:hint="eastAsia"/>
        </w:rPr>
        <w:t>值，由于计算复杂度的问题，</w:t>
      </w:r>
      <w:r w:rsidRPr="00CF4A7C">
        <w:rPr>
          <w:rFonts w:hint="eastAsia"/>
        </w:rPr>
        <w:t>不能处理高维度的输入，只能局限于低维问题。深度强化学习将深度学习的高维度感知处理能力与强化学习的决策能力相结合，取得了实质性的突破</w:t>
      </w:r>
      <w:r w:rsidR="00483F3E" w:rsidRPr="00483F3E">
        <w:rPr>
          <w:vertAlign w:val="superscript"/>
        </w:rPr>
        <w:fldChar w:fldCharType="begin"/>
      </w:r>
      <w:r w:rsidR="00483F3E" w:rsidRPr="00483F3E">
        <w:rPr>
          <w:vertAlign w:val="superscript"/>
        </w:rPr>
        <w:instrText xml:space="preserve"> </w:instrText>
      </w:r>
      <w:r w:rsidR="00483F3E" w:rsidRPr="00483F3E">
        <w:rPr>
          <w:rFonts w:hint="eastAsia"/>
          <w:vertAlign w:val="superscript"/>
        </w:rPr>
        <w:instrText>REF _Ref33442735 \r \h</w:instrText>
      </w:r>
      <w:r w:rsidR="00483F3E" w:rsidRPr="00483F3E">
        <w:rPr>
          <w:vertAlign w:val="superscript"/>
        </w:rPr>
        <w:instrText xml:space="preserve">  \* MERGEFORMAT </w:instrText>
      </w:r>
      <w:r w:rsidR="00483F3E" w:rsidRPr="00483F3E">
        <w:rPr>
          <w:vertAlign w:val="superscript"/>
        </w:rPr>
      </w:r>
      <w:r w:rsidR="00483F3E" w:rsidRPr="00483F3E">
        <w:rPr>
          <w:vertAlign w:val="superscript"/>
        </w:rPr>
        <w:fldChar w:fldCharType="separate"/>
      </w:r>
      <w:r w:rsidR="00C13F5E">
        <w:rPr>
          <w:vertAlign w:val="superscript"/>
        </w:rPr>
        <w:t>[2]</w:t>
      </w:r>
      <w:r w:rsidR="00483F3E" w:rsidRPr="00483F3E">
        <w:rPr>
          <w:vertAlign w:val="superscript"/>
        </w:rPr>
        <w:fldChar w:fldCharType="end"/>
      </w:r>
      <w:r>
        <w:rPr>
          <w:rFonts w:hint="eastAsia"/>
        </w:rPr>
        <w:t>。</w:t>
      </w:r>
    </w:p>
    <w:p w14:paraId="2017AAAC" w14:textId="1CE6D1DB" w:rsidR="00133ECC" w:rsidRPr="00133ECC" w:rsidRDefault="003A185B" w:rsidP="00133ECC">
      <w:pPr>
        <w:pStyle w:val="afff6"/>
        <w:ind w:firstLine="364"/>
      </w:pPr>
      <w:r w:rsidRPr="003A185B">
        <w:t xml:space="preserve">Mnih </w:t>
      </w:r>
      <w:r w:rsidR="00493FF9">
        <w:t>V</w:t>
      </w:r>
      <w:r>
        <w:rPr>
          <w:rFonts w:hint="eastAsia"/>
        </w:rPr>
        <w:t>等</w:t>
      </w:r>
      <w:r w:rsidR="00483F3E">
        <w:rPr>
          <w:rFonts w:hint="eastAsia"/>
        </w:rPr>
        <w:t>人</w:t>
      </w:r>
      <w:r w:rsidR="00627F4F" w:rsidRPr="00627F4F">
        <w:rPr>
          <w:vertAlign w:val="superscript"/>
        </w:rPr>
        <w:fldChar w:fldCharType="begin"/>
      </w:r>
      <w:r w:rsidR="00627F4F" w:rsidRPr="00627F4F">
        <w:rPr>
          <w:vertAlign w:val="superscript"/>
        </w:rPr>
        <w:instrText xml:space="preserve"> </w:instrText>
      </w:r>
      <w:r w:rsidR="00627F4F" w:rsidRPr="00627F4F">
        <w:rPr>
          <w:rFonts w:hint="eastAsia"/>
          <w:vertAlign w:val="superscript"/>
        </w:rPr>
        <w:instrText>REF _Ref33447282 \r \h</w:instrText>
      </w:r>
      <w:r w:rsidR="00627F4F" w:rsidRPr="00627F4F">
        <w:rPr>
          <w:vertAlign w:val="superscript"/>
        </w:rPr>
        <w:instrText xml:space="preserve">  \* MERGEFORMAT </w:instrText>
      </w:r>
      <w:r w:rsidR="00627F4F" w:rsidRPr="00627F4F">
        <w:rPr>
          <w:vertAlign w:val="superscript"/>
        </w:rPr>
      </w:r>
      <w:r w:rsidR="00627F4F" w:rsidRPr="00627F4F">
        <w:rPr>
          <w:vertAlign w:val="superscript"/>
        </w:rPr>
        <w:fldChar w:fldCharType="separate"/>
      </w:r>
      <w:r w:rsidR="00C13F5E">
        <w:rPr>
          <w:vertAlign w:val="superscript"/>
        </w:rPr>
        <w:t>[3]</w:t>
      </w:r>
      <w:r w:rsidR="00627F4F" w:rsidRPr="00627F4F">
        <w:rPr>
          <w:vertAlign w:val="superscript"/>
        </w:rPr>
        <w:fldChar w:fldCharType="end"/>
      </w:r>
      <w:r>
        <w:rPr>
          <w:rFonts w:ascii="宋体" w:hAnsi="宋体" w:hint="eastAsia"/>
        </w:rPr>
        <w:t>首次提出将深度学习与强化学习</w:t>
      </w:r>
      <w:r w:rsidR="002D6C9E">
        <w:rPr>
          <w:rFonts w:ascii="宋体" w:hAnsi="宋体" w:hint="eastAsia"/>
        </w:rPr>
        <w:t>算法</w:t>
      </w:r>
      <w:r w:rsidR="002D6C9E" w:rsidRPr="002D6C9E">
        <w:t>Q-Learning</w:t>
      </w:r>
      <w:r>
        <w:rPr>
          <w:rFonts w:ascii="宋体" w:hAnsi="宋体" w:hint="eastAsia"/>
        </w:rPr>
        <w:t>结合的方法，即</w:t>
      </w:r>
      <w:r w:rsidRPr="003A185B">
        <w:t>DQN</w:t>
      </w:r>
      <w:r w:rsidR="004D18B7">
        <w:t xml:space="preserve"> </w:t>
      </w:r>
      <w:r w:rsidRPr="003A185B">
        <w:t xml:space="preserve">(Deep Q-network) </w:t>
      </w:r>
      <w:r>
        <w:rPr>
          <w:rFonts w:ascii="宋体" w:hAnsi="宋体" w:hint="eastAsia"/>
        </w:rPr>
        <w:t>深度强化学习，</w:t>
      </w:r>
      <w:r w:rsidR="000B7549">
        <w:rPr>
          <w:rFonts w:ascii="宋体" w:hAnsi="宋体" w:hint="eastAsia"/>
        </w:rPr>
        <w:t>直接</w:t>
      </w:r>
      <w:r w:rsidR="002D6C9E">
        <w:rPr>
          <w:rFonts w:ascii="宋体" w:hAnsi="宋体" w:hint="eastAsia"/>
        </w:rPr>
        <w:t>将</w:t>
      </w:r>
      <w:r w:rsidR="000B7549">
        <w:rPr>
          <w:rFonts w:ascii="宋体" w:hAnsi="宋体" w:hint="eastAsia"/>
        </w:rPr>
        <w:t>预处理后的原始图片像素</w:t>
      </w:r>
      <w:r w:rsidR="002D6C9E">
        <w:rPr>
          <w:rFonts w:ascii="宋体" w:hAnsi="宋体" w:hint="eastAsia"/>
        </w:rPr>
        <w:t>作为深度神经网络的输入，</w:t>
      </w:r>
      <w:r w:rsidR="004D18B7">
        <w:rPr>
          <w:rFonts w:ascii="宋体" w:hAnsi="宋体" w:hint="eastAsia"/>
        </w:rPr>
        <w:t>预测该输入对应的</w:t>
      </w:r>
      <w:r w:rsidR="004D18B7" w:rsidRPr="004D18B7">
        <w:t>Q</w:t>
      </w:r>
      <w:r w:rsidR="004D18B7">
        <w:rPr>
          <w:rFonts w:ascii="宋体" w:hAnsi="宋体" w:hint="eastAsia"/>
        </w:rPr>
        <w:t>值，输出要选择的动作，在</w:t>
      </w:r>
      <w:r w:rsidR="004D18B7" w:rsidRPr="004D18B7">
        <w:t>Atari 2600</w:t>
      </w:r>
      <w:r w:rsidR="004D18B7">
        <w:rPr>
          <w:rFonts w:ascii="宋体" w:hAnsi="宋体" w:hint="eastAsia"/>
        </w:rPr>
        <w:t>游戏中取得了超过人类玩家的分数</w:t>
      </w:r>
      <w:r w:rsidR="0030265F" w:rsidRPr="0030265F">
        <w:rPr>
          <w:vertAlign w:val="superscript"/>
        </w:rPr>
        <w:fldChar w:fldCharType="begin"/>
      </w:r>
      <w:r w:rsidR="0030265F" w:rsidRPr="0030265F">
        <w:rPr>
          <w:vertAlign w:val="superscript"/>
        </w:rPr>
        <w:instrText xml:space="preserve"> REF _Ref33447325 \r \h  \* MERGEFORMAT </w:instrText>
      </w:r>
      <w:r w:rsidR="0030265F" w:rsidRPr="0030265F">
        <w:rPr>
          <w:vertAlign w:val="superscript"/>
        </w:rPr>
      </w:r>
      <w:r w:rsidR="0030265F" w:rsidRPr="0030265F">
        <w:rPr>
          <w:vertAlign w:val="superscript"/>
        </w:rPr>
        <w:fldChar w:fldCharType="separate"/>
      </w:r>
      <w:r w:rsidR="00C13F5E">
        <w:rPr>
          <w:vertAlign w:val="superscript"/>
        </w:rPr>
        <w:t>[4]</w:t>
      </w:r>
      <w:r w:rsidR="0030265F" w:rsidRPr="0030265F">
        <w:rPr>
          <w:vertAlign w:val="superscript"/>
        </w:rPr>
        <w:fldChar w:fldCharType="end"/>
      </w:r>
      <w:r w:rsidR="004D18B7">
        <w:rPr>
          <w:rFonts w:ascii="宋体" w:hAnsi="宋体" w:hint="eastAsia"/>
        </w:rPr>
        <w:t>。</w:t>
      </w:r>
      <w:r w:rsidR="00A27467">
        <w:rPr>
          <w:rFonts w:ascii="宋体" w:hAnsi="宋体" w:hint="eastAsia"/>
        </w:rPr>
        <w:t>双</w:t>
      </w:r>
      <w:r w:rsidR="00A27467" w:rsidRPr="00A27467">
        <w:t>DQN</w:t>
      </w:r>
      <w:r w:rsidR="00A27467" w:rsidRPr="004D48B2">
        <w:rPr>
          <w:vertAlign w:val="superscript"/>
        </w:rPr>
        <w:fldChar w:fldCharType="begin"/>
      </w:r>
      <w:r w:rsidR="00A27467" w:rsidRPr="004D48B2">
        <w:rPr>
          <w:vertAlign w:val="superscript"/>
        </w:rPr>
        <w:instrText xml:space="preserve"> REF _Ref33448269 \r \h  \* MERGEFORMAT </w:instrText>
      </w:r>
      <w:r w:rsidR="00A27467" w:rsidRPr="004D48B2">
        <w:rPr>
          <w:vertAlign w:val="superscript"/>
        </w:rPr>
      </w:r>
      <w:r w:rsidR="00A27467" w:rsidRPr="004D48B2">
        <w:rPr>
          <w:vertAlign w:val="superscript"/>
        </w:rPr>
        <w:fldChar w:fldCharType="separate"/>
      </w:r>
      <w:r w:rsidR="00C13F5E">
        <w:rPr>
          <w:vertAlign w:val="superscript"/>
        </w:rPr>
        <w:t>[5]</w:t>
      </w:r>
      <w:r w:rsidR="00A27467" w:rsidRPr="004D48B2">
        <w:rPr>
          <w:vertAlign w:val="superscript"/>
        </w:rPr>
        <w:fldChar w:fldCharType="end"/>
      </w:r>
      <w:r w:rsidR="00A27467">
        <w:t xml:space="preserve"> (</w:t>
      </w:r>
      <w:r w:rsidR="004D48B2" w:rsidRPr="004D48B2">
        <w:t>Double DQN</w:t>
      </w:r>
      <w:r w:rsidR="00A27467">
        <w:t xml:space="preserve">) </w:t>
      </w:r>
      <w:r w:rsidR="004D48B2">
        <w:rPr>
          <w:rFonts w:hint="eastAsia"/>
        </w:rPr>
        <w:t>方法采用不同网络参数来对</w:t>
      </w:r>
      <w:r w:rsidR="004D48B2">
        <w:rPr>
          <w:rFonts w:hint="eastAsia"/>
        </w:rPr>
        <w:t>Q</w:t>
      </w:r>
      <w:r w:rsidR="004D48B2">
        <w:rPr>
          <w:rFonts w:hint="eastAsia"/>
        </w:rPr>
        <w:t>值进行估计，解决</w:t>
      </w:r>
      <w:r w:rsidR="004D48B2">
        <w:rPr>
          <w:rFonts w:hint="eastAsia"/>
        </w:rPr>
        <w:t>D</w:t>
      </w:r>
      <w:r w:rsidR="004D48B2">
        <w:t>QN</w:t>
      </w:r>
      <w:r w:rsidR="004D48B2">
        <w:rPr>
          <w:rFonts w:hint="eastAsia"/>
        </w:rPr>
        <w:t>的过估计问题。</w:t>
      </w:r>
      <w:r w:rsidR="00A27467">
        <w:rPr>
          <w:rFonts w:hint="eastAsia"/>
        </w:rPr>
        <w:t>竞争网络</w:t>
      </w:r>
      <w:r w:rsidR="00A27467" w:rsidRPr="00E003DF">
        <w:rPr>
          <w:vertAlign w:val="superscript"/>
        </w:rPr>
        <w:fldChar w:fldCharType="begin"/>
      </w:r>
      <w:r w:rsidR="00A27467" w:rsidRPr="00E003DF">
        <w:rPr>
          <w:vertAlign w:val="superscript"/>
        </w:rPr>
        <w:instrText xml:space="preserve"> REF _Ref33448937 \r \h </w:instrText>
      </w:r>
      <w:r w:rsidR="00A27467">
        <w:rPr>
          <w:vertAlign w:val="superscript"/>
        </w:rPr>
        <w:instrText xml:space="preserve"> \* MERGEFORMAT </w:instrText>
      </w:r>
      <w:r w:rsidR="00A27467" w:rsidRPr="00E003DF">
        <w:rPr>
          <w:vertAlign w:val="superscript"/>
        </w:rPr>
      </w:r>
      <w:r w:rsidR="00A27467" w:rsidRPr="00E003DF">
        <w:rPr>
          <w:vertAlign w:val="superscript"/>
        </w:rPr>
        <w:fldChar w:fldCharType="separate"/>
      </w:r>
      <w:r w:rsidR="00C13F5E">
        <w:rPr>
          <w:vertAlign w:val="superscript"/>
        </w:rPr>
        <w:t>[6]</w:t>
      </w:r>
      <w:r w:rsidR="00A27467" w:rsidRPr="00E003DF">
        <w:rPr>
          <w:vertAlign w:val="superscript"/>
        </w:rPr>
        <w:fldChar w:fldCharType="end"/>
      </w:r>
      <w:r w:rsidR="00A27467">
        <w:t xml:space="preserve"> </w:t>
      </w:r>
      <w:r w:rsidR="00A27467">
        <w:rPr>
          <w:rFonts w:hint="eastAsia"/>
        </w:rPr>
        <w:t>(</w:t>
      </w:r>
      <w:r w:rsidR="00E003DF">
        <w:rPr>
          <w:rFonts w:hint="eastAsia"/>
        </w:rPr>
        <w:t>D</w:t>
      </w:r>
      <w:r w:rsidR="00E003DF">
        <w:t>ueling Network</w:t>
      </w:r>
      <w:r w:rsidR="00A27467">
        <w:t>)</w:t>
      </w:r>
      <w:r w:rsidR="00E003DF">
        <w:rPr>
          <w:rFonts w:hint="eastAsia"/>
        </w:rPr>
        <w:t>改进原本的网络结构，将原始</w:t>
      </w:r>
      <w:r w:rsidR="00E003DF">
        <w:rPr>
          <w:rFonts w:hint="eastAsia"/>
        </w:rPr>
        <w:t>D</w:t>
      </w:r>
      <w:r w:rsidR="00E003DF">
        <w:t>QN</w:t>
      </w:r>
      <w:r w:rsidR="00E003DF">
        <w:rPr>
          <w:rFonts w:hint="eastAsia"/>
        </w:rPr>
        <w:t>的输出解耦成两个分支，分别预测作为标量的状态值函数，与作为矢量的优势函数，后者</w:t>
      </w:r>
      <w:r w:rsidR="003F303B">
        <w:rPr>
          <w:rFonts w:hint="eastAsia"/>
        </w:rPr>
        <w:t>中的</w:t>
      </w:r>
      <w:r w:rsidR="00E003DF">
        <w:rPr>
          <w:rFonts w:hint="eastAsia"/>
        </w:rPr>
        <w:t>每个值对应一个动作，两个函数相加输出每个动作的</w:t>
      </w:r>
      <w:r w:rsidR="00E003DF">
        <w:rPr>
          <w:rFonts w:hint="eastAsia"/>
        </w:rPr>
        <w:t>Q</w:t>
      </w:r>
      <w:r w:rsidR="00E003DF">
        <w:rPr>
          <w:rFonts w:hint="eastAsia"/>
        </w:rPr>
        <w:t>值，提升函数逼近效果。</w:t>
      </w:r>
      <w:r w:rsidR="008F464B">
        <w:rPr>
          <w:rFonts w:hint="eastAsia"/>
        </w:rPr>
        <w:t>为了平衡强化学习中探索和利用之间的关系，通常是在动作空间加入噪声，如</w:t>
      </w:r>
      <w:r w:rsidR="008F464B" w:rsidRPr="002F420B">
        <w:rPr>
          <w:i/>
          <w:iCs/>
        </w:rPr>
        <w:t>ε</w:t>
      </w:r>
      <w:r w:rsidR="008F464B" w:rsidRPr="008F464B">
        <w:t>-greedy</w:t>
      </w:r>
      <w:r w:rsidR="008F464B">
        <w:rPr>
          <w:rFonts w:hint="eastAsia"/>
        </w:rPr>
        <w:t>策略</w:t>
      </w:r>
      <w:r w:rsidR="00845AD5" w:rsidRPr="00845AD5">
        <w:rPr>
          <w:vertAlign w:val="superscript"/>
        </w:rPr>
        <w:fldChar w:fldCharType="begin"/>
      </w:r>
      <w:r w:rsidR="00845AD5" w:rsidRPr="00845AD5">
        <w:rPr>
          <w:vertAlign w:val="superscript"/>
        </w:rPr>
        <w:instrText xml:space="preserve"> </w:instrText>
      </w:r>
      <w:r w:rsidR="00845AD5" w:rsidRPr="00845AD5">
        <w:rPr>
          <w:rFonts w:hint="eastAsia"/>
          <w:vertAlign w:val="superscript"/>
        </w:rPr>
        <w:instrText>REF _Ref33443508 \r \h</w:instrText>
      </w:r>
      <w:r w:rsidR="00845AD5" w:rsidRPr="00845AD5">
        <w:rPr>
          <w:vertAlign w:val="superscript"/>
        </w:rPr>
        <w:instrText xml:space="preserve"> </w:instrText>
      </w:r>
      <w:r w:rsidR="00845AD5">
        <w:rPr>
          <w:vertAlign w:val="superscript"/>
        </w:rPr>
        <w:instrText xml:space="preserve"> \* MERGEFORMAT </w:instrText>
      </w:r>
      <w:r w:rsidR="00845AD5" w:rsidRPr="00845AD5">
        <w:rPr>
          <w:vertAlign w:val="superscript"/>
        </w:rPr>
      </w:r>
      <w:r w:rsidR="00845AD5" w:rsidRPr="00845AD5">
        <w:rPr>
          <w:vertAlign w:val="superscript"/>
        </w:rPr>
        <w:fldChar w:fldCharType="separate"/>
      </w:r>
      <w:r w:rsidR="00C13F5E">
        <w:rPr>
          <w:vertAlign w:val="superscript"/>
        </w:rPr>
        <w:t>[1]</w:t>
      </w:r>
      <w:r w:rsidR="00845AD5" w:rsidRPr="00845AD5">
        <w:rPr>
          <w:vertAlign w:val="superscript"/>
        </w:rPr>
        <w:fldChar w:fldCharType="end"/>
      </w:r>
      <w:r w:rsidR="00845AD5">
        <w:rPr>
          <w:rFonts w:hint="eastAsia"/>
        </w:rPr>
        <w:t>，但参数</w:t>
      </w:r>
      <w:r w:rsidR="00845AD5" w:rsidRPr="002F420B">
        <w:rPr>
          <w:i/>
          <w:iCs/>
        </w:rPr>
        <w:t>ε</w:t>
      </w:r>
      <w:r w:rsidR="00845AD5">
        <w:rPr>
          <w:rFonts w:hint="eastAsia"/>
        </w:rPr>
        <w:t>是单调递减的线性函数，对于动态的学习过程，并不能完全适应。</w:t>
      </w:r>
      <w:r w:rsidR="00A27467">
        <w:rPr>
          <w:rFonts w:hint="eastAsia"/>
        </w:rPr>
        <w:t>文献</w:t>
      </w:r>
      <w:r w:rsidR="00A27467">
        <w:fldChar w:fldCharType="begin"/>
      </w:r>
      <w:r w:rsidR="00A27467">
        <w:instrText xml:space="preserve"> </w:instrText>
      </w:r>
      <w:r w:rsidR="00A27467">
        <w:rPr>
          <w:rFonts w:hint="eastAsia"/>
        </w:rPr>
        <w:instrText>REF _Ref33453095 \r \h</w:instrText>
      </w:r>
      <w:r w:rsidR="00A27467">
        <w:instrText xml:space="preserve"> </w:instrText>
      </w:r>
      <w:r w:rsidR="00A27467">
        <w:fldChar w:fldCharType="separate"/>
      </w:r>
      <w:r w:rsidR="00C13F5E">
        <w:t>[7]</w:t>
      </w:r>
      <w:r w:rsidR="00A27467">
        <w:fldChar w:fldCharType="end"/>
      </w:r>
      <w:r w:rsidR="00A27467">
        <w:rPr>
          <w:rFonts w:hint="eastAsia"/>
        </w:rPr>
        <w:t>和文献</w:t>
      </w:r>
      <w:r w:rsidR="00A27467">
        <w:fldChar w:fldCharType="begin"/>
      </w:r>
      <w:r w:rsidR="00A27467">
        <w:instrText xml:space="preserve"> </w:instrText>
      </w:r>
      <w:r w:rsidR="00A27467">
        <w:rPr>
          <w:rFonts w:hint="eastAsia"/>
        </w:rPr>
        <w:instrText>REF _Ref33453106 \r \h</w:instrText>
      </w:r>
      <w:r w:rsidR="00A27467">
        <w:instrText xml:space="preserve"> </w:instrText>
      </w:r>
      <w:r w:rsidR="00A27467">
        <w:fldChar w:fldCharType="separate"/>
      </w:r>
      <w:r w:rsidR="00C13F5E">
        <w:t>[8]</w:t>
      </w:r>
      <w:r w:rsidR="00A27467">
        <w:fldChar w:fldCharType="end"/>
      </w:r>
      <w:r w:rsidR="00CD7114">
        <w:rPr>
          <w:rFonts w:hint="eastAsia"/>
        </w:rPr>
        <w:t>分别</w:t>
      </w:r>
      <w:r w:rsidR="00A27467">
        <w:rPr>
          <w:rFonts w:hint="eastAsia"/>
        </w:rPr>
        <w:t>提出两种在参数空间加入噪声的方法，引起网络输出变化，从而影响选择的动作。本文采用动作空间噪声与参数空间噪声动态结合的竞争深度</w:t>
      </w:r>
      <w:r w:rsidR="00A27467">
        <w:rPr>
          <w:rFonts w:hint="eastAsia"/>
        </w:rPr>
        <w:t>Q</w:t>
      </w:r>
      <w:r w:rsidR="00A27467">
        <w:rPr>
          <w:rFonts w:hint="eastAsia"/>
        </w:rPr>
        <w:t>网络针对控制问题进行研究，</w:t>
      </w:r>
      <w:r w:rsidR="004E7B0E">
        <w:rPr>
          <w:rFonts w:hint="eastAsia"/>
        </w:rPr>
        <w:t>在</w:t>
      </w:r>
      <w:r w:rsidR="004E7B0E">
        <w:rPr>
          <w:rFonts w:hint="eastAsia"/>
        </w:rPr>
        <w:t>Open</w:t>
      </w:r>
      <w:r w:rsidR="004E7B0E">
        <w:t>AI G</w:t>
      </w:r>
      <w:r w:rsidR="004E7B0E">
        <w:rPr>
          <w:rFonts w:hint="eastAsia"/>
        </w:rPr>
        <w:t>ym</w:t>
      </w:r>
      <w:r w:rsidR="004E7B0E">
        <w:rPr>
          <w:rFonts w:hint="eastAsia"/>
        </w:rPr>
        <w:t>提供的控制问题环境中取得了更高的分数。</w:t>
      </w:r>
      <w:bookmarkStart w:id="13" w:name="_GoBack"/>
      <w:bookmarkEnd w:id="13"/>
    </w:p>
    <w:p w14:paraId="3AEA3909" w14:textId="6E4D14E4" w:rsidR="00B703A1" w:rsidRDefault="00664C14" w:rsidP="00B703A1">
      <w:pPr>
        <w:pStyle w:val="1"/>
      </w:pPr>
      <w:r>
        <w:rPr>
          <w:rFonts w:hint="eastAsia"/>
        </w:rPr>
        <w:lastRenderedPageBreak/>
        <w:t>强化学习</w:t>
      </w:r>
    </w:p>
    <w:p w14:paraId="061B44DE" w14:textId="7FA2CE4F" w:rsidR="009613CF" w:rsidRDefault="009613CF" w:rsidP="009613CF">
      <w:pPr>
        <w:pStyle w:val="2"/>
      </w:pPr>
      <w:r>
        <w:rPr>
          <w:rFonts w:hint="eastAsia"/>
        </w:rPr>
        <w:t>强化学习算法</w:t>
      </w:r>
    </w:p>
    <w:p w14:paraId="10FA6781" w14:textId="6560DE70" w:rsidR="00A60923" w:rsidRDefault="00A5449E" w:rsidP="00A60923">
      <w:pPr>
        <w:pStyle w:val="afff6"/>
        <w:ind w:firstLine="364"/>
      </w:pPr>
      <w:r>
        <w:rPr>
          <w:rFonts w:hint="eastAsia"/>
        </w:rPr>
        <w:t>强化学习与传统的搜索策略不同，与环境进行交互的智能体能够通过学习</w:t>
      </w:r>
      <w:r w:rsidR="00362917">
        <w:rPr>
          <w:rFonts w:hint="eastAsia"/>
        </w:rPr>
        <w:t>环境中采集的样本</w:t>
      </w:r>
      <w:r>
        <w:rPr>
          <w:rFonts w:hint="eastAsia"/>
        </w:rPr>
        <w:t>，</w:t>
      </w:r>
      <w:r w:rsidR="00362917">
        <w:rPr>
          <w:rFonts w:hint="eastAsia"/>
        </w:rPr>
        <w:t>获得</w:t>
      </w:r>
      <w:r>
        <w:rPr>
          <w:rFonts w:hint="eastAsia"/>
        </w:rPr>
        <w:t>从状态到动作的映射，从而更快的得到最优的动作。</w:t>
      </w:r>
      <w:r w:rsidR="00D419D6">
        <w:rPr>
          <w:rFonts w:hint="eastAsia"/>
        </w:rPr>
        <w:t>强化学习的应用场景假设遵循马尔科夫性</w:t>
      </w:r>
      <w:r w:rsidR="00E4031E" w:rsidRPr="00E4031E">
        <w:rPr>
          <w:vertAlign w:val="superscript"/>
        </w:rPr>
        <w:fldChar w:fldCharType="begin"/>
      </w:r>
      <w:r w:rsidR="00E4031E" w:rsidRPr="00E4031E">
        <w:rPr>
          <w:vertAlign w:val="superscript"/>
        </w:rPr>
        <w:instrText xml:space="preserve"> </w:instrText>
      </w:r>
      <w:r w:rsidR="00E4031E" w:rsidRPr="00E4031E">
        <w:rPr>
          <w:rFonts w:hint="eastAsia"/>
          <w:vertAlign w:val="superscript"/>
        </w:rPr>
        <w:instrText>REF _Ref33455248 \r \h</w:instrText>
      </w:r>
      <w:r w:rsidR="00E4031E" w:rsidRPr="00E4031E">
        <w:rPr>
          <w:vertAlign w:val="superscript"/>
        </w:rPr>
        <w:instrText xml:space="preserve"> </w:instrText>
      </w:r>
      <w:r w:rsidR="00E4031E">
        <w:rPr>
          <w:vertAlign w:val="superscript"/>
        </w:rPr>
        <w:instrText xml:space="preserve"> \* MERGEFORMAT </w:instrText>
      </w:r>
      <w:r w:rsidR="00E4031E" w:rsidRPr="00E4031E">
        <w:rPr>
          <w:vertAlign w:val="superscript"/>
        </w:rPr>
      </w:r>
      <w:r w:rsidR="00E4031E" w:rsidRPr="00E4031E">
        <w:rPr>
          <w:vertAlign w:val="superscript"/>
        </w:rPr>
        <w:fldChar w:fldCharType="separate"/>
      </w:r>
      <w:r w:rsidR="00C13F5E">
        <w:rPr>
          <w:vertAlign w:val="superscript"/>
        </w:rPr>
        <w:t>[9]</w:t>
      </w:r>
      <w:r w:rsidR="00E4031E" w:rsidRPr="00E4031E">
        <w:rPr>
          <w:vertAlign w:val="superscript"/>
        </w:rPr>
        <w:fldChar w:fldCharType="end"/>
      </w:r>
      <w:r w:rsidR="00E4031E">
        <w:rPr>
          <w:rFonts w:hint="eastAsia"/>
        </w:rPr>
        <w:t>，只需要当前步的状态信息，即可预测出一个合理的动作</w:t>
      </w:r>
      <w:r w:rsidR="002A3EB9">
        <w:rPr>
          <w:rFonts w:hint="eastAsia"/>
        </w:rPr>
        <w:t>，</w:t>
      </w:r>
      <w:r w:rsidR="0036117A">
        <w:rPr>
          <w:rFonts w:hint="eastAsia"/>
        </w:rPr>
        <w:t>执行动作</w:t>
      </w:r>
      <w:r w:rsidR="005D2E60">
        <w:rPr>
          <w:rFonts w:hint="eastAsia"/>
        </w:rPr>
        <w:t>到环境中得到反馈回报奖励，针对状态</w:t>
      </w:r>
      <w:bookmarkStart w:id="14" w:name="MTToggleEnd"/>
      <w:bookmarkEnd w:id="14"/>
      <w:r w:rsidR="00BB74A8">
        <w:object w:dxaOrig="200" w:dyaOrig="300" w14:anchorId="14267C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38" type="#_x0000_t75" style="width:9.8pt;height:15pt" o:ole="">
            <v:imagedata r:id="rId11" o:title=""/>
          </v:shape>
          <o:OLEObject Type="Embed" ProgID="Equation.DSMT4" ShapeID="_x0000_i1738" DrawAspect="Content" ObjectID="_1644250092" r:id="rId12"/>
        </w:object>
      </w:r>
      <w:r w:rsidR="00762F8E">
        <w:rPr>
          <w:rFonts w:hint="eastAsia"/>
        </w:rPr>
        <w:t>回报奖励</w:t>
      </w:r>
      <w:r w:rsidR="005A48BE">
        <w:rPr>
          <w:rFonts w:hint="eastAsia"/>
        </w:rPr>
        <w:t>为</w:t>
      </w:r>
      <w:r w:rsidR="00A60923">
        <w:rPr>
          <w:rFonts w:hint="eastAsia"/>
        </w:rPr>
        <w:t>：</w:t>
      </w:r>
    </w:p>
    <w:p w14:paraId="07B3E7C0" w14:textId="6DDA2657" w:rsidR="00A60923" w:rsidRDefault="00A60923" w:rsidP="00A60923">
      <w:pPr>
        <w:pStyle w:val="MTDisplayEquation"/>
      </w:pPr>
      <w:r>
        <w:tab/>
      </w:r>
      <w:r w:rsidR="00D21E05">
        <w:object w:dxaOrig="2600" w:dyaOrig="499" w14:anchorId="73301E8C">
          <v:shape id="_x0000_i1783" type="#_x0000_t75" style="width:130.2pt;height:24.75pt" o:ole="">
            <v:imagedata r:id="rId13" o:title=""/>
          </v:shape>
          <o:OLEObject Type="Embed" ProgID="Equation.DSMT4" ShapeID="_x0000_i1783" DrawAspect="Content" ObjectID="_1644250093"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13F5E">
          <w:rPr>
            <w:noProof/>
          </w:rPr>
          <w:instrText>1</w:instrText>
        </w:r>
      </w:fldSimple>
      <w:r>
        <w:instrText>)</w:instrText>
      </w:r>
      <w:r>
        <w:fldChar w:fldCharType="end"/>
      </w:r>
    </w:p>
    <w:p w14:paraId="3416B2CF" w14:textId="76D1AE99" w:rsidR="00A60923" w:rsidRDefault="00A60923" w:rsidP="00A60923">
      <w:pPr>
        <w:pStyle w:val="afff6"/>
        <w:ind w:firstLineChars="0" w:firstLine="0"/>
      </w:pPr>
      <w:r>
        <w:rPr>
          <w:rFonts w:hint="eastAsia"/>
        </w:rPr>
        <w:t>其中</w:t>
      </w:r>
      <w:r w:rsidR="000D175A">
        <w:rPr>
          <w:rFonts w:hint="eastAsia"/>
        </w:rPr>
        <w:t>，</w:t>
      </w:r>
      <w:r>
        <w:rPr>
          <w:rFonts w:hint="eastAsia"/>
        </w:rPr>
        <w:t>智能体在在状态</w:t>
      </w:r>
      <w:r>
        <w:object w:dxaOrig="200" w:dyaOrig="300" w14:anchorId="18B049B9">
          <v:shape id="_x0000_i1740" type="#_x0000_t75" style="width:9.8pt;height:15pt" o:ole="">
            <v:imagedata r:id="rId11" o:title=""/>
          </v:shape>
          <o:OLEObject Type="Embed" ProgID="Equation.DSMT4" ShapeID="_x0000_i1740" DrawAspect="Content" ObjectID="_1644250094" r:id="rId15"/>
        </w:object>
      </w:r>
      <w:r>
        <w:rPr>
          <w:rFonts w:hint="eastAsia"/>
        </w:rPr>
        <w:t>下执行的动作</w:t>
      </w:r>
      <w:r w:rsidR="00D51790">
        <w:object w:dxaOrig="220" w:dyaOrig="300" w14:anchorId="654C05C3">
          <v:shape id="_x0000_i1742" type="#_x0000_t75" style="width:10.95pt;height:15pt" o:ole="">
            <v:imagedata r:id="rId16" o:title=""/>
          </v:shape>
          <o:OLEObject Type="Embed" ProgID="Equation.DSMT4" ShapeID="_x0000_i1742" DrawAspect="Content" ObjectID="_1644250095" r:id="rId17"/>
        </w:object>
      </w:r>
      <w:r>
        <w:rPr>
          <w:rFonts w:hint="eastAsia"/>
        </w:rPr>
        <w:t>达到下一个状态</w:t>
      </w:r>
      <w:r w:rsidR="00D51790">
        <w:object w:dxaOrig="320" w:dyaOrig="300" w14:anchorId="2620C2EB">
          <v:shape id="_x0000_i1743" type="#_x0000_t75" style="width:16.15pt;height:15pt" o:ole="">
            <v:imagedata r:id="rId18" o:title=""/>
          </v:shape>
          <o:OLEObject Type="Embed" ProgID="Equation.DSMT4" ShapeID="_x0000_i1743" DrawAspect="Content" ObjectID="_1644250096" r:id="rId19"/>
        </w:object>
      </w:r>
      <w:r>
        <w:rPr>
          <w:rFonts w:hint="eastAsia"/>
        </w:rPr>
        <w:t>，并获得</w:t>
      </w:r>
      <w:r>
        <w:object w:dxaOrig="300" w:dyaOrig="300" w14:anchorId="6CF403BC">
          <v:shape id="_x0000_i1741" type="#_x0000_t75" style="width:15pt;height:15pt" o:ole="">
            <v:imagedata r:id="rId20" o:title=""/>
          </v:shape>
          <o:OLEObject Type="Embed" ProgID="Equation.DSMT4" ShapeID="_x0000_i1741" DrawAspect="Content" ObjectID="_1644250097" r:id="rId21"/>
        </w:object>
      </w:r>
      <w:r>
        <w:rPr>
          <w:rFonts w:hint="eastAsia"/>
        </w:rPr>
        <w:t>奖励的概率为</w:t>
      </w:r>
      <w:r w:rsidR="00D51790">
        <w:object w:dxaOrig="1460" w:dyaOrig="340" w14:anchorId="51622F48">
          <v:shape id="_x0000_i1744" type="#_x0000_t75" style="width:66.8pt;height:15.55pt" o:ole="">
            <v:imagedata r:id="rId22" o:title=""/>
          </v:shape>
          <o:OLEObject Type="Embed" ProgID="Equation.DSMT4" ShapeID="_x0000_i1744" DrawAspect="Content" ObjectID="_1644250098" r:id="rId23"/>
        </w:object>
      </w:r>
      <w:r w:rsidR="00077256">
        <w:rPr>
          <w:rFonts w:hint="eastAsia"/>
        </w:rPr>
        <w:t>。</w:t>
      </w:r>
      <w:r w:rsidR="004331D9">
        <w:rPr>
          <w:rFonts w:hint="eastAsia"/>
        </w:rPr>
        <w:t>状态动作值函数</w:t>
      </w:r>
      <w:r w:rsidR="00D21E05">
        <w:object w:dxaOrig="740" w:dyaOrig="300" w14:anchorId="03433249">
          <v:shape id="_x0000_i1781" type="#_x0000_t75" style="width:36.85pt;height:15pt" o:ole="">
            <v:imagedata r:id="rId24" o:title=""/>
          </v:shape>
          <o:OLEObject Type="Embed" ProgID="Equation.DSMT4" ShapeID="_x0000_i1781" DrawAspect="Content" ObjectID="_1644250099" r:id="rId25"/>
        </w:object>
      </w:r>
      <w:r w:rsidR="004331D9">
        <w:rPr>
          <w:rFonts w:hint="eastAsia"/>
        </w:rPr>
        <w:t>表示</w:t>
      </w:r>
      <w:r w:rsidR="004331D9">
        <w:rPr>
          <w:rFonts w:hint="eastAsia"/>
        </w:rPr>
        <w:t>状态</w:t>
      </w:r>
      <w:r w:rsidR="004331D9">
        <w:object w:dxaOrig="160" w:dyaOrig="200" w14:anchorId="2F24B6AF">
          <v:shape id="_x0000_i1756" type="#_x0000_t75" style="width:8.05pt;height:9.8pt" o:ole="">
            <v:imagedata r:id="rId26" o:title=""/>
          </v:shape>
          <o:OLEObject Type="Embed" ProgID="Equation.DSMT4" ShapeID="_x0000_i1756" DrawAspect="Content" ObjectID="_1644250100" r:id="rId27"/>
        </w:object>
      </w:r>
      <w:r w:rsidR="000D175A">
        <w:rPr>
          <w:rFonts w:hint="eastAsia"/>
        </w:rPr>
        <w:t>在</w:t>
      </w:r>
      <w:r w:rsidR="000D175A">
        <w:object w:dxaOrig="139" w:dyaOrig="220" w14:anchorId="3B984280">
          <v:shape id="_x0000_i1774" type="#_x0000_t75" style="width:6.9pt;height:10.95pt" o:ole="">
            <v:imagedata r:id="rId28" o:title=""/>
          </v:shape>
          <o:OLEObject Type="Embed" ProgID="Equation.DSMT4" ShapeID="_x0000_i1774" DrawAspect="Content" ObjectID="_1644250101" r:id="rId29"/>
        </w:object>
      </w:r>
      <w:r w:rsidR="000D175A">
        <w:rPr>
          <w:rFonts w:hint="eastAsia"/>
        </w:rPr>
        <w:t>时间步下</w:t>
      </w:r>
      <w:r w:rsidR="004331D9">
        <w:rPr>
          <w:rFonts w:hint="eastAsia"/>
        </w:rPr>
        <w:t>执行动作</w:t>
      </w:r>
      <w:r w:rsidR="004331D9">
        <w:object w:dxaOrig="180" w:dyaOrig="200" w14:anchorId="2E811936">
          <v:shape id="_x0000_i1757" type="#_x0000_t75" style="width:9.2pt;height:9.8pt" o:ole="">
            <v:imagedata r:id="rId30" o:title=""/>
          </v:shape>
          <o:OLEObject Type="Embed" ProgID="Equation.DSMT4" ShapeID="_x0000_i1757" DrawAspect="Content" ObjectID="_1644250102" r:id="rId31"/>
        </w:object>
      </w:r>
      <w:r w:rsidR="004331D9">
        <w:rPr>
          <w:rFonts w:hint="eastAsia"/>
        </w:rPr>
        <w:t>获得的</w:t>
      </w:r>
      <w:r w:rsidR="004331D9">
        <w:rPr>
          <w:rFonts w:hint="eastAsia"/>
        </w:rPr>
        <w:t>期望</w:t>
      </w:r>
      <w:r w:rsidR="004331D9">
        <w:rPr>
          <w:rFonts w:hint="eastAsia"/>
        </w:rPr>
        <w:t>回报</w:t>
      </w:r>
      <w:r w:rsidR="00077256">
        <w:rPr>
          <w:rFonts w:hint="eastAsia"/>
        </w:rPr>
        <w:t>，</w:t>
      </w:r>
      <w:r w:rsidR="00D21E05">
        <w:rPr>
          <w:rFonts w:hint="eastAsia"/>
        </w:rPr>
        <w:t>折扣因子</w:t>
      </w:r>
      <w:r w:rsidR="00D21E05">
        <w:object w:dxaOrig="180" w:dyaOrig="240" w14:anchorId="0764D184">
          <v:shape id="_x0000_i1779" type="#_x0000_t75" style="width:9.2pt;height:12.1pt" o:ole="">
            <v:imagedata r:id="rId32" o:title=""/>
          </v:shape>
          <o:OLEObject Type="Embed" ProgID="Equation.DSMT4" ShapeID="_x0000_i1779" DrawAspect="Content" ObjectID="_1644250103" r:id="rId33"/>
        </w:object>
      </w:r>
      <w:r w:rsidR="00D21E05">
        <w:rPr>
          <w:rFonts w:hint="eastAsia"/>
        </w:rPr>
        <w:t>表示未来反馈回报对当前期望回报的影响程度，</w:t>
      </w:r>
      <w:r w:rsidR="00404727">
        <w:rPr>
          <w:rFonts w:hint="eastAsia"/>
        </w:rPr>
        <w:t>根据公式</w:t>
      </w:r>
      <w:r w:rsidR="00404727">
        <w:rPr>
          <w:rFonts w:hint="eastAsia"/>
        </w:rPr>
        <w:t>(</w:t>
      </w:r>
      <w:r w:rsidR="00404727">
        <w:t>1)</w:t>
      </w:r>
      <w:r w:rsidR="00404727">
        <w:rPr>
          <w:rFonts w:hint="eastAsia"/>
        </w:rPr>
        <w:t>递推</w:t>
      </w:r>
      <w:r w:rsidR="000D175A">
        <w:rPr>
          <w:rFonts w:hint="eastAsia"/>
        </w:rPr>
        <w:t>，</w:t>
      </w:r>
      <w:r w:rsidR="00404727">
        <w:rPr>
          <w:rFonts w:hint="eastAsia"/>
        </w:rPr>
        <w:t>可得到</w:t>
      </w:r>
      <w:r w:rsidR="00D51790">
        <w:rPr>
          <w:rFonts w:hint="eastAsia"/>
        </w:rPr>
        <w:t>递归公式</w:t>
      </w:r>
      <w:r w:rsidR="000D175A" w:rsidRPr="000D175A">
        <w:rPr>
          <w:vertAlign w:val="superscript"/>
        </w:rPr>
        <w:fldChar w:fldCharType="begin"/>
      </w:r>
      <w:r w:rsidR="000D175A" w:rsidRPr="000D175A">
        <w:rPr>
          <w:vertAlign w:val="superscript"/>
        </w:rPr>
        <w:instrText xml:space="preserve"> </w:instrText>
      </w:r>
      <w:r w:rsidR="000D175A" w:rsidRPr="000D175A">
        <w:rPr>
          <w:rFonts w:hint="eastAsia"/>
          <w:vertAlign w:val="superscript"/>
        </w:rPr>
        <w:instrText>REF _Ref33622879 \r \h</w:instrText>
      </w:r>
      <w:r w:rsidR="000D175A" w:rsidRPr="000D175A">
        <w:rPr>
          <w:vertAlign w:val="superscript"/>
        </w:rPr>
        <w:instrText xml:space="preserve"> </w:instrText>
      </w:r>
      <w:r w:rsidR="000D175A" w:rsidRPr="000D175A">
        <w:rPr>
          <w:vertAlign w:val="superscript"/>
        </w:rPr>
      </w:r>
      <w:r w:rsidR="000D175A">
        <w:rPr>
          <w:vertAlign w:val="superscript"/>
        </w:rPr>
        <w:instrText xml:space="preserve"> \* MERGEFORMAT </w:instrText>
      </w:r>
      <w:r w:rsidR="000D175A" w:rsidRPr="000D175A">
        <w:rPr>
          <w:vertAlign w:val="superscript"/>
        </w:rPr>
        <w:fldChar w:fldCharType="separate"/>
      </w:r>
      <w:r w:rsidR="00C13F5E">
        <w:rPr>
          <w:vertAlign w:val="superscript"/>
        </w:rPr>
        <w:t>[10]</w:t>
      </w:r>
      <w:r w:rsidR="000D175A" w:rsidRPr="000D175A">
        <w:rPr>
          <w:vertAlign w:val="superscript"/>
        </w:rPr>
        <w:fldChar w:fldCharType="end"/>
      </w:r>
      <w:r w:rsidR="00113592">
        <w:rPr>
          <w:rFonts w:hint="eastAsia"/>
        </w:rPr>
        <w:t>：</w:t>
      </w:r>
    </w:p>
    <w:p w14:paraId="476F1B85" w14:textId="3DBEA96E" w:rsidR="00113592" w:rsidRDefault="00D51790" w:rsidP="00D51790">
      <w:pPr>
        <w:pStyle w:val="MTDisplayEquation"/>
        <w:rPr>
          <w:rFonts w:hint="eastAsia"/>
        </w:rPr>
      </w:pPr>
      <w:r>
        <w:tab/>
      </w:r>
      <w:r w:rsidR="00CA41FD">
        <w:object w:dxaOrig="4420" w:dyaOrig="520" w14:anchorId="1EE7A1E1">
          <v:shape id="_x0000_i1748" type="#_x0000_t75" style="width:210.25pt;height:24.75pt" o:ole="">
            <v:imagedata r:id="rId34" o:title=""/>
          </v:shape>
          <o:OLEObject Type="Embed" ProgID="Equation.DSMT4" ShapeID="_x0000_i1748" DrawAspect="Content" ObjectID="_1644250104"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13F5E">
          <w:rPr>
            <w:noProof/>
          </w:rPr>
          <w:instrText>2</w:instrText>
        </w:r>
      </w:fldSimple>
      <w:r>
        <w:instrText>)</w:instrText>
      </w:r>
      <w:r>
        <w:fldChar w:fldCharType="end"/>
      </w:r>
    </w:p>
    <w:p w14:paraId="5AE06AF8" w14:textId="7E0C61CF" w:rsidR="00733C67" w:rsidRDefault="009A40EE" w:rsidP="00733C67">
      <w:pPr>
        <w:pStyle w:val="afff6"/>
        <w:ind w:firstLine="364"/>
      </w:pPr>
      <w:r>
        <w:rPr>
          <w:rFonts w:hint="eastAsia"/>
        </w:rPr>
        <w:t>给定一个确定性策略</w:t>
      </w:r>
      <w:r>
        <w:object w:dxaOrig="200" w:dyaOrig="200" w14:anchorId="0E69705C">
          <v:shape id="_x0000_i1790" type="#_x0000_t75" style="width:9.8pt;height:9.8pt" o:ole="">
            <v:imagedata r:id="rId36" o:title=""/>
          </v:shape>
          <o:OLEObject Type="Embed" ProgID="Equation.DSMT4" ShapeID="_x0000_i1790" DrawAspect="Content" ObjectID="_1644250105" r:id="rId37"/>
        </w:object>
      </w:r>
      <w:r>
        <w:rPr>
          <w:rFonts w:hint="eastAsia"/>
        </w:rPr>
        <w:t>，为获得更优策略</w:t>
      </w:r>
      <w:r>
        <w:object w:dxaOrig="920" w:dyaOrig="320" w14:anchorId="7AF62516">
          <v:shape id="_x0000_i1803" type="#_x0000_t75" style="width:46.1pt;height:16.15pt" o:ole="">
            <v:imagedata r:id="rId38" o:title=""/>
          </v:shape>
          <o:OLEObject Type="Embed" ProgID="Equation.DSMT4" ShapeID="_x0000_i1803" DrawAspect="Content" ObjectID="_1644250106" r:id="rId39"/>
        </w:object>
      </w:r>
      <w:r>
        <w:rPr>
          <w:rFonts w:hint="eastAsia"/>
        </w:rPr>
        <w:t>，不断更新</w:t>
      </w:r>
      <w:r w:rsidR="00C37ACA">
        <w:rPr>
          <w:rFonts w:hint="eastAsia"/>
        </w:rPr>
        <w:t>使其接近最优策略</w:t>
      </w:r>
      <w:r w:rsidR="00185AAF">
        <w:object w:dxaOrig="240" w:dyaOrig="300" w14:anchorId="3B6786D7">
          <v:shape id="_x0000_i1822" type="#_x0000_t75" style="width:12.1pt;height:15pt" o:ole="">
            <v:imagedata r:id="rId40" o:title=""/>
          </v:shape>
          <o:OLEObject Type="Embed" ProgID="Equation.DSMT4" ShapeID="_x0000_i1822" DrawAspect="Content" ObjectID="_1644250107" r:id="rId41"/>
        </w:object>
      </w:r>
      <w:r w:rsidR="00185AAF">
        <w:rPr>
          <w:rFonts w:hint="eastAsia"/>
        </w:rPr>
        <w:t>，记动作</w:t>
      </w:r>
      <w:r w:rsidR="00185AAF">
        <w:object w:dxaOrig="740" w:dyaOrig="300" w14:anchorId="7072A759">
          <v:shape id="_x0000_i1825" type="#_x0000_t75" style="width:36.85pt;height:15pt" o:ole="">
            <v:imagedata r:id="rId42" o:title=""/>
          </v:shape>
          <o:OLEObject Type="Embed" ProgID="Equation.DSMT4" ShapeID="_x0000_i1825" DrawAspect="Content" ObjectID="_1644250108" r:id="rId43"/>
        </w:object>
      </w:r>
      <w:r w:rsidR="00185AAF">
        <w:rPr>
          <w:rFonts w:hint="eastAsia"/>
        </w:rPr>
        <w:t>，则：</w:t>
      </w:r>
    </w:p>
    <w:p w14:paraId="3C113750" w14:textId="5CF5BA79" w:rsidR="00185AAF" w:rsidRDefault="00185AAF" w:rsidP="00185AAF">
      <w:pPr>
        <w:pStyle w:val="MTDisplayEquation"/>
        <w:rPr>
          <w:rFonts w:hint="eastAsia"/>
        </w:rPr>
      </w:pPr>
      <w:r>
        <w:tab/>
      </w:r>
      <w:r>
        <w:object w:dxaOrig="3100" w:dyaOrig="300" w14:anchorId="03433B86">
          <v:shape id="_x0000_i1871" type="#_x0000_t75" style="width:154.95pt;height:15pt" o:ole="">
            <v:imagedata r:id="rId44" o:title=""/>
          </v:shape>
          <o:OLEObject Type="Embed" ProgID="Equation.DSMT4" ShapeID="_x0000_i1871" DrawAspect="Content" ObjectID="_1644250109" r:id="rId45"/>
        </w:object>
      </w:r>
      <w:r>
        <w:t xml:space="preserve"> </w:t>
      </w:r>
      <w:r w:rsidR="003C65EA">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13F5E">
          <w:rPr>
            <w:noProof/>
          </w:rPr>
          <w:instrText>3</w:instrText>
        </w:r>
      </w:fldSimple>
      <w:r>
        <w:instrText>)</w:instrText>
      </w:r>
      <w:r>
        <w:fldChar w:fldCharType="end"/>
      </w:r>
    </w:p>
    <w:p w14:paraId="5845ECC9" w14:textId="3FB29175" w:rsidR="004331D9" w:rsidRDefault="00185AAF" w:rsidP="00733C67">
      <w:pPr>
        <w:pStyle w:val="afff6"/>
        <w:ind w:firstLine="364"/>
      </w:pPr>
      <w:r>
        <w:rPr>
          <w:rFonts w:hint="eastAsia"/>
        </w:rPr>
        <w:t>结合公式</w:t>
      </w:r>
      <w:r>
        <w:rPr>
          <w:rFonts w:hint="eastAsia"/>
        </w:rPr>
        <w:t>(</w:t>
      </w:r>
      <w:r>
        <w:t>2)(3)</w:t>
      </w:r>
      <w:r>
        <w:rPr>
          <w:rFonts w:hint="eastAsia"/>
        </w:rPr>
        <w:t>推导，可得</w:t>
      </w:r>
      <w:r w:rsidRPr="00185AAF">
        <w:rPr>
          <w:i/>
          <w:iCs/>
        </w:rPr>
        <w:t>Q</w:t>
      </w:r>
      <w:r>
        <w:rPr>
          <w:rFonts w:hint="eastAsia"/>
        </w:rPr>
        <w:t>-</w:t>
      </w:r>
      <w:r>
        <w:t>L</w:t>
      </w:r>
      <w:r>
        <w:rPr>
          <w:rFonts w:hint="eastAsia"/>
        </w:rPr>
        <w:t>earning</w:t>
      </w:r>
      <w:r>
        <w:rPr>
          <w:rFonts w:hint="eastAsia"/>
        </w:rPr>
        <w:t>算法</w:t>
      </w:r>
      <w:r w:rsidR="003C65EA" w:rsidRPr="003C65EA">
        <w:rPr>
          <w:vertAlign w:val="superscript"/>
        </w:rPr>
        <w:fldChar w:fldCharType="begin"/>
      </w:r>
      <w:r w:rsidR="003C65EA" w:rsidRPr="003C65EA">
        <w:rPr>
          <w:vertAlign w:val="superscript"/>
        </w:rPr>
        <w:instrText xml:space="preserve"> </w:instrText>
      </w:r>
      <w:r w:rsidR="003C65EA" w:rsidRPr="003C65EA">
        <w:rPr>
          <w:rFonts w:hint="eastAsia"/>
          <w:vertAlign w:val="superscript"/>
        </w:rPr>
        <w:instrText>REF _Ref33634879 \r \h</w:instrText>
      </w:r>
      <w:r w:rsidR="003C65EA" w:rsidRPr="003C65EA">
        <w:rPr>
          <w:vertAlign w:val="superscript"/>
        </w:rPr>
        <w:instrText xml:space="preserve"> </w:instrText>
      </w:r>
      <w:r w:rsidR="003C65EA" w:rsidRPr="003C65EA">
        <w:rPr>
          <w:vertAlign w:val="superscript"/>
        </w:rPr>
      </w:r>
      <w:r w:rsidR="003C65EA">
        <w:rPr>
          <w:vertAlign w:val="superscript"/>
        </w:rPr>
        <w:instrText xml:space="preserve"> \* MERGEFORMAT </w:instrText>
      </w:r>
      <w:r w:rsidR="003C65EA" w:rsidRPr="003C65EA">
        <w:rPr>
          <w:vertAlign w:val="superscript"/>
        </w:rPr>
        <w:fldChar w:fldCharType="separate"/>
      </w:r>
      <w:r w:rsidR="00C13F5E">
        <w:rPr>
          <w:vertAlign w:val="superscript"/>
        </w:rPr>
        <w:t>[11]</w:t>
      </w:r>
      <w:r w:rsidR="003C65EA" w:rsidRPr="003C65EA">
        <w:rPr>
          <w:vertAlign w:val="superscript"/>
        </w:rPr>
        <w:fldChar w:fldCharType="end"/>
      </w:r>
      <w:r>
        <w:rPr>
          <w:rFonts w:hint="eastAsia"/>
        </w:rPr>
        <w:t>公式如下：</w:t>
      </w:r>
    </w:p>
    <w:p w14:paraId="67A39D7F" w14:textId="40B8E029" w:rsidR="00185AAF" w:rsidRPr="00185AAF" w:rsidRDefault="003C65EA" w:rsidP="003C65EA">
      <w:pPr>
        <w:pStyle w:val="MTDisplayEquation"/>
        <w:rPr>
          <w:rFonts w:hint="eastAsia"/>
        </w:rPr>
      </w:pPr>
      <w:r>
        <w:tab/>
      </w:r>
      <w:r>
        <w:object w:dxaOrig="5020" w:dyaOrig="380" w14:anchorId="272106A8">
          <v:shape id="_x0000_i1915" type="#_x0000_t75" style="width:209.1pt;height:15.55pt" o:ole="">
            <v:imagedata r:id="rId46" o:title=""/>
          </v:shape>
          <o:OLEObject Type="Embed" ProgID="Equation.DSMT4" ShapeID="_x0000_i1915" DrawAspect="Content" ObjectID="_1644250110"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13F5E">
          <w:rPr>
            <w:noProof/>
          </w:rPr>
          <w:instrText>4</w:instrText>
        </w:r>
      </w:fldSimple>
      <w:r>
        <w:instrText>)</w:instrText>
      </w:r>
      <w:r>
        <w:fldChar w:fldCharType="end"/>
      </w:r>
    </w:p>
    <w:p w14:paraId="0F36C2C2" w14:textId="1DB0412D" w:rsidR="004331D9" w:rsidRPr="00BC198F" w:rsidRDefault="003C65EA" w:rsidP="00B754DF">
      <w:pPr>
        <w:pStyle w:val="afff6"/>
        <w:ind w:firstLine="364"/>
        <w:rPr>
          <w:rFonts w:hint="eastAsia"/>
        </w:rPr>
      </w:pPr>
      <w:r>
        <w:rPr>
          <w:rFonts w:hint="eastAsia"/>
        </w:rPr>
        <w:t>状态动作函数值通过映射表的方式进行存储，但在高维度问题下，</w:t>
      </w:r>
      <w:r w:rsidR="00B754DF">
        <w:rPr>
          <w:rFonts w:hint="eastAsia"/>
        </w:rPr>
        <w:t>映射表的大小占用大量的存储空间，并且有取值困难、效率低下等问题。</w:t>
      </w:r>
    </w:p>
    <w:p w14:paraId="1D34267B" w14:textId="77777777" w:rsidR="00733C67" w:rsidRPr="00733C67" w:rsidRDefault="009613CF" w:rsidP="00733C67">
      <w:pPr>
        <w:pStyle w:val="2"/>
        <w:rPr>
          <w:rFonts w:hint="eastAsia"/>
        </w:rPr>
      </w:pPr>
      <w:r>
        <w:rPr>
          <w:rFonts w:hint="eastAsia"/>
        </w:rPr>
        <w:t>深度</w:t>
      </w:r>
      <w:r>
        <w:rPr>
          <w:rFonts w:hint="eastAsia"/>
        </w:rPr>
        <w:t>Q</w:t>
      </w:r>
      <w:r>
        <w:rPr>
          <w:rFonts w:hint="eastAsia"/>
        </w:rPr>
        <w:t>网络</w:t>
      </w:r>
    </w:p>
    <w:p w14:paraId="7551685A" w14:textId="5E87769B" w:rsidR="002A2570" w:rsidRPr="002A2570" w:rsidRDefault="009613CF" w:rsidP="009613CF">
      <w:pPr>
        <w:pStyle w:val="2"/>
      </w:pPr>
      <w:r>
        <w:rPr>
          <w:rFonts w:hint="eastAsia"/>
        </w:rPr>
        <w:t>改进的竞争网络</w:t>
      </w:r>
    </w:p>
    <w:p w14:paraId="0D52AB47" w14:textId="6EE88AAB" w:rsidR="009F78DE" w:rsidRDefault="009613CF" w:rsidP="0002356D">
      <w:pPr>
        <w:pStyle w:val="1"/>
      </w:pPr>
      <w:r>
        <w:rPr>
          <w:rFonts w:hint="eastAsia"/>
        </w:rPr>
        <w:t>动态噪声模型</w:t>
      </w:r>
    </w:p>
    <w:p w14:paraId="7AE29AE9" w14:textId="7502235C" w:rsidR="007216F8" w:rsidRDefault="009613CF" w:rsidP="00C21E92">
      <w:pPr>
        <w:pStyle w:val="2"/>
      </w:pPr>
      <w:r w:rsidRPr="00D67969">
        <w:rPr>
          <w:rFonts w:hint="eastAsia"/>
          <w:i/>
          <w:iCs/>
        </w:rPr>
        <w:t>ε</w:t>
      </w:r>
      <w:r w:rsidRPr="009613CF">
        <w:rPr>
          <w:rFonts w:hint="eastAsia"/>
        </w:rPr>
        <w:t>-greedy</w:t>
      </w:r>
      <w:r w:rsidRPr="009613CF">
        <w:rPr>
          <w:rFonts w:hint="eastAsia"/>
        </w:rPr>
        <w:t>策略</w:t>
      </w:r>
    </w:p>
    <w:p w14:paraId="77BDBC2D" w14:textId="5297C4D7" w:rsidR="00BD598F" w:rsidRDefault="009613CF" w:rsidP="00BD598F">
      <w:pPr>
        <w:pStyle w:val="2"/>
      </w:pPr>
      <w:r>
        <w:rPr>
          <w:rFonts w:hint="eastAsia"/>
        </w:rPr>
        <w:t>参数空间噪声</w:t>
      </w:r>
    </w:p>
    <w:p w14:paraId="5C11C15C" w14:textId="42DA46B2" w:rsidR="001E7529" w:rsidRDefault="009613CF" w:rsidP="00BD598F">
      <w:pPr>
        <w:pStyle w:val="2"/>
      </w:pPr>
      <w:r>
        <w:rPr>
          <w:rFonts w:hint="eastAsia"/>
        </w:rPr>
        <w:t>动态噪声</w:t>
      </w:r>
    </w:p>
    <w:p w14:paraId="4AD6F9AC" w14:textId="77777777" w:rsidR="004331D9" w:rsidRPr="004331D9" w:rsidRDefault="004331D9" w:rsidP="004331D9">
      <w:pPr>
        <w:rPr>
          <w:rFonts w:hint="eastAsia"/>
        </w:rPr>
      </w:pPr>
    </w:p>
    <w:p w14:paraId="3593B7BE" w14:textId="6F98D70E" w:rsidR="00EE4E78" w:rsidRDefault="009613CF" w:rsidP="007306A1">
      <w:pPr>
        <w:pStyle w:val="1"/>
      </w:pPr>
      <w:r>
        <w:rPr>
          <w:rFonts w:hint="eastAsia"/>
        </w:rPr>
        <w:t>实验结果与分析</w:t>
      </w:r>
    </w:p>
    <w:p w14:paraId="557F14E4" w14:textId="77777777" w:rsidR="004331D9" w:rsidRPr="004331D9" w:rsidRDefault="004331D9" w:rsidP="004331D9">
      <w:pPr>
        <w:rPr>
          <w:rFonts w:hint="eastAsia"/>
        </w:rPr>
      </w:pPr>
    </w:p>
    <w:p w14:paraId="1C23BCFE" w14:textId="0D468249" w:rsidR="009613CF" w:rsidRDefault="009613CF" w:rsidP="009613CF">
      <w:pPr>
        <w:pStyle w:val="2"/>
      </w:pPr>
      <w:r>
        <w:rPr>
          <w:rFonts w:hint="eastAsia"/>
        </w:rPr>
        <w:t>实验设计</w:t>
      </w:r>
    </w:p>
    <w:p w14:paraId="6500ED34" w14:textId="77777777" w:rsidR="004331D9" w:rsidRPr="004331D9" w:rsidRDefault="004331D9" w:rsidP="004331D9">
      <w:pPr>
        <w:rPr>
          <w:rFonts w:hint="eastAsia"/>
        </w:rPr>
      </w:pPr>
    </w:p>
    <w:p w14:paraId="4C23106B" w14:textId="7FB6C091" w:rsidR="009613CF" w:rsidRDefault="009613CF" w:rsidP="009613CF">
      <w:pPr>
        <w:pStyle w:val="2"/>
      </w:pPr>
      <w:r>
        <w:rPr>
          <w:rFonts w:hint="eastAsia"/>
        </w:rPr>
        <w:t>实验结果分析</w:t>
      </w:r>
    </w:p>
    <w:p w14:paraId="21066467" w14:textId="77777777" w:rsidR="004331D9" w:rsidRPr="004331D9" w:rsidRDefault="004331D9" w:rsidP="004331D9">
      <w:pPr>
        <w:rPr>
          <w:rFonts w:hint="eastAsia"/>
        </w:rPr>
      </w:pPr>
    </w:p>
    <w:p w14:paraId="64BBD707" w14:textId="4CFF5D56" w:rsidR="007306A1" w:rsidRDefault="009613CF" w:rsidP="007306A1">
      <w:pPr>
        <w:pStyle w:val="1"/>
      </w:pPr>
      <w:r>
        <w:rPr>
          <w:rFonts w:hint="eastAsia"/>
        </w:rPr>
        <w:t>结束语</w:t>
      </w:r>
    </w:p>
    <w:p w14:paraId="7BAC9C08" w14:textId="77777777" w:rsidR="009613CF" w:rsidRPr="009613CF" w:rsidRDefault="009613CF" w:rsidP="009613CF"/>
    <w:p w14:paraId="251DC52F" w14:textId="02226A4E" w:rsidR="000B7549" w:rsidRPr="000B7549" w:rsidRDefault="007306A1" w:rsidP="000B7549">
      <w:pPr>
        <w:pStyle w:val="1"/>
        <w:numPr>
          <w:ilvl w:val="0"/>
          <w:numId w:val="0"/>
        </w:numPr>
        <w:ind w:left="425" w:hanging="425"/>
      </w:pPr>
      <w:r>
        <w:rPr>
          <w:rFonts w:hint="eastAsia"/>
        </w:rPr>
        <w:t>参考文献</w:t>
      </w:r>
    </w:p>
    <w:p w14:paraId="19AA134B" w14:textId="69FBC96C" w:rsidR="00660932" w:rsidRPr="009F2E28" w:rsidRDefault="000B7549" w:rsidP="00660932">
      <w:pPr>
        <w:pStyle w:val="affff3"/>
        <w:numPr>
          <w:ilvl w:val="0"/>
          <w:numId w:val="29"/>
        </w:numPr>
        <w:ind w:firstLineChars="0"/>
        <w:rPr>
          <w:sz w:val="15"/>
          <w:szCs w:val="15"/>
        </w:rPr>
      </w:pPr>
      <w:bookmarkStart w:id="15" w:name="_Ref33443508"/>
      <w:r w:rsidRPr="000B7549">
        <w:rPr>
          <w:sz w:val="15"/>
          <w:szCs w:val="15"/>
        </w:rPr>
        <w:t>Sutton</w:t>
      </w:r>
      <w:r w:rsidR="002A0976">
        <w:rPr>
          <w:sz w:val="15"/>
          <w:szCs w:val="15"/>
        </w:rPr>
        <w:t xml:space="preserve"> </w:t>
      </w:r>
      <w:r w:rsidRPr="000B7549">
        <w:rPr>
          <w:sz w:val="15"/>
          <w:szCs w:val="15"/>
        </w:rPr>
        <w:t>R.S, Barto</w:t>
      </w:r>
      <w:r w:rsidR="002A0976">
        <w:rPr>
          <w:sz w:val="15"/>
          <w:szCs w:val="15"/>
        </w:rPr>
        <w:t xml:space="preserve"> </w:t>
      </w:r>
      <w:r w:rsidRPr="000B7549">
        <w:rPr>
          <w:sz w:val="15"/>
          <w:szCs w:val="15"/>
        </w:rPr>
        <w:t xml:space="preserve">A.G. Reinforcement </w:t>
      </w:r>
      <w:r w:rsidR="00AD7113">
        <w:rPr>
          <w:sz w:val="15"/>
          <w:szCs w:val="15"/>
        </w:rPr>
        <w:t>l</w:t>
      </w:r>
      <w:r w:rsidRPr="000B7549">
        <w:rPr>
          <w:sz w:val="15"/>
          <w:szCs w:val="15"/>
        </w:rPr>
        <w:t xml:space="preserve">earning: An </w:t>
      </w:r>
      <w:r w:rsidR="00AD7113">
        <w:rPr>
          <w:sz w:val="15"/>
          <w:szCs w:val="15"/>
        </w:rPr>
        <w:t>i</w:t>
      </w:r>
      <w:r w:rsidRPr="000B7549">
        <w:rPr>
          <w:sz w:val="15"/>
          <w:szCs w:val="15"/>
        </w:rPr>
        <w:t>ntroduction</w:t>
      </w:r>
      <w:r w:rsidR="00AD7113">
        <w:rPr>
          <w:sz w:val="15"/>
          <w:szCs w:val="15"/>
        </w:rPr>
        <w:t xml:space="preserve"> </w:t>
      </w:r>
      <w:r w:rsidRPr="000B7549">
        <w:rPr>
          <w:sz w:val="15"/>
          <w:szCs w:val="15"/>
        </w:rPr>
        <w:t xml:space="preserve">[J]. </w:t>
      </w:r>
      <w:r w:rsidRPr="007C1FCF">
        <w:rPr>
          <w:rFonts w:ascii="Arial" w:hAnsi="Arial" w:cs="Arial"/>
          <w:sz w:val="15"/>
          <w:szCs w:val="15"/>
        </w:rPr>
        <w:t>IEEE Transactions on Neural Networks</w:t>
      </w:r>
      <w:r w:rsidRPr="000B7549">
        <w:rPr>
          <w:sz w:val="15"/>
          <w:szCs w:val="15"/>
        </w:rPr>
        <w:t xml:space="preserve">, </w:t>
      </w:r>
      <w:r w:rsidR="007C1FCF">
        <w:rPr>
          <w:sz w:val="15"/>
          <w:szCs w:val="15"/>
        </w:rPr>
        <w:t>1998</w:t>
      </w:r>
      <w:r w:rsidR="007C1FCF">
        <w:rPr>
          <w:rFonts w:hint="eastAsia"/>
          <w:sz w:val="15"/>
          <w:szCs w:val="15"/>
        </w:rPr>
        <w:t>,</w:t>
      </w:r>
      <w:r w:rsidR="007C1FCF">
        <w:rPr>
          <w:sz w:val="15"/>
          <w:szCs w:val="15"/>
        </w:rPr>
        <w:t xml:space="preserve"> </w:t>
      </w:r>
      <w:r w:rsidRPr="007C1FCF">
        <w:rPr>
          <w:rFonts w:ascii="Arial" w:hAnsi="Arial" w:cs="Arial"/>
          <w:sz w:val="15"/>
          <w:szCs w:val="15"/>
        </w:rPr>
        <w:t>9</w:t>
      </w:r>
      <w:r w:rsidRPr="000B7549">
        <w:rPr>
          <w:sz w:val="15"/>
          <w:szCs w:val="15"/>
        </w:rPr>
        <w:t>(5):1054-1054.</w:t>
      </w:r>
      <w:bookmarkEnd w:id="15"/>
    </w:p>
    <w:p w14:paraId="042919BB" w14:textId="0405B4F6" w:rsidR="000B7549" w:rsidRPr="00F752C4" w:rsidRDefault="000B7549" w:rsidP="000B7549">
      <w:pPr>
        <w:pStyle w:val="affff3"/>
        <w:numPr>
          <w:ilvl w:val="0"/>
          <w:numId w:val="29"/>
        </w:numPr>
        <w:ind w:firstLineChars="0"/>
        <w:rPr>
          <w:sz w:val="15"/>
          <w:szCs w:val="15"/>
        </w:rPr>
      </w:pPr>
      <w:bookmarkStart w:id="16" w:name="_Ref33442735"/>
      <w:r w:rsidRPr="00C46A57">
        <w:rPr>
          <w:rFonts w:ascii="楷体" w:eastAsia="楷体" w:hAnsi="楷体"/>
          <w:sz w:val="15"/>
          <w:szCs w:val="15"/>
        </w:rPr>
        <w:t>刘全,翟建伟,章宗长,等.深度强化学习综述</w:t>
      </w:r>
      <w:r w:rsidR="00023540">
        <w:rPr>
          <w:sz w:val="15"/>
          <w:szCs w:val="15"/>
        </w:rPr>
        <w:t xml:space="preserve"> </w:t>
      </w:r>
      <w:r w:rsidRPr="00F752C4">
        <w:rPr>
          <w:sz w:val="15"/>
          <w:szCs w:val="15"/>
        </w:rPr>
        <w:t>[J].</w:t>
      </w:r>
      <w:r w:rsidRPr="00C46A57">
        <w:rPr>
          <w:rFonts w:ascii="楷体" w:eastAsia="楷体" w:hAnsi="楷体"/>
          <w:sz w:val="15"/>
          <w:szCs w:val="15"/>
        </w:rPr>
        <w:t>计算机学报</w:t>
      </w:r>
      <w:r w:rsidRPr="00F752C4">
        <w:rPr>
          <w:sz w:val="15"/>
          <w:szCs w:val="15"/>
        </w:rPr>
        <w:t xml:space="preserve">,2018, </w:t>
      </w:r>
      <w:r w:rsidRPr="00E90AC5">
        <w:rPr>
          <w:rFonts w:ascii="Arial" w:hAnsi="Arial" w:cs="Arial"/>
          <w:sz w:val="15"/>
          <w:szCs w:val="15"/>
        </w:rPr>
        <w:t>41</w:t>
      </w:r>
      <w:r w:rsidRPr="00F752C4">
        <w:rPr>
          <w:sz w:val="15"/>
          <w:szCs w:val="15"/>
        </w:rPr>
        <w:t>(1): 1-27.(Liu Quan,Zhai Jianwei,Zhang Zongchang</w:t>
      </w:r>
      <w:r w:rsidR="0056413F">
        <w:rPr>
          <w:sz w:val="15"/>
          <w:szCs w:val="15"/>
        </w:rPr>
        <w:t xml:space="preserve">, </w:t>
      </w:r>
      <w:r w:rsidRPr="00F752C4">
        <w:rPr>
          <w:i/>
          <w:iCs/>
          <w:sz w:val="15"/>
          <w:szCs w:val="15"/>
        </w:rPr>
        <w:t>et al</w:t>
      </w:r>
      <w:r w:rsidRPr="00F752C4">
        <w:rPr>
          <w:sz w:val="15"/>
          <w:szCs w:val="15"/>
        </w:rPr>
        <w:t xml:space="preserve">. A survey on deep reinforcement learning [J]. </w:t>
      </w:r>
      <w:r w:rsidRPr="007C1FCF">
        <w:rPr>
          <w:rFonts w:ascii="Arial" w:hAnsi="Arial" w:cs="Arial"/>
          <w:sz w:val="15"/>
          <w:szCs w:val="15"/>
        </w:rPr>
        <w:t>Chinese Journal of Computers</w:t>
      </w:r>
      <w:r w:rsidRPr="00F752C4">
        <w:rPr>
          <w:sz w:val="15"/>
          <w:szCs w:val="15"/>
        </w:rPr>
        <w:t xml:space="preserve">, 2018, </w:t>
      </w:r>
      <w:r w:rsidRPr="00E90AC5">
        <w:rPr>
          <w:rFonts w:ascii="Arial" w:hAnsi="Arial" w:cs="Arial"/>
          <w:sz w:val="15"/>
          <w:szCs w:val="15"/>
        </w:rPr>
        <w:t>41</w:t>
      </w:r>
      <w:r w:rsidRPr="00F752C4">
        <w:rPr>
          <w:sz w:val="15"/>
          <w:szCs w:val="15"/>
        </w:rPr>
        <w:t xml:space="preserve"> (1): 1-27.</w:t>
      </w:r>
      <w:r w:rsidR="005C6290">
        <w:rPr>
          <w:sz w:val="15"/>
          <w:szCs w:val="15"/>
        </w:rPr>
        <w:t xml:space="preserve"> </w:t>
      </w:r>
      <w:r w:rsidRPr="00F752C4">
        <w:rPr>
          <w:sz w:val="15"/>
          <w:szCs w:val="15"/>
        </w:rPr>
        <w:t>)</w:t>
      </w:r>
      <w:bookmarkEnd w:id="16"/>
    </w:p>
    <w:p w14:paraId="286539D2" w14:textId="06EE751E" w:rsidR="000B7549" w:rsidRDefault="007C1FCF" w:rsidP="000B7549">
      <w:pPr>
        <w:pStyle w:val="affff3"/>
        <w:numPr>
          <w:ilvl w:val="0"/>
          <w:numId w:val="29"/>
        </w:numPr>
        <w:ind w:firstLineChars="0"/>
        <w:rPr>
          <w:sz w:val="15"/>
          <w:szCs w:val="15"/>
        </w:rPr>
      </w:pPr>
      <w:bookmarkStart w:id="17" w:name="_Ref33447282"/>
      <w:r w:rsidRPr="007C1FCF">
        <w:rPr>
          <w:sz w:val="15"/>
          <w:szCs w:val="15"/>
        </w:rPr>
        <w:t>Mnih V,</w:t>
      </w:r>
      <w:r w:rsidR="002A0976">
        <w:rPr>
          <w:sz w:val="15"/>
          <w:szCs w:val="15"/>
        </w:rPr>
        <w:t xml:space="preserve"> </w:t>
      </w:r>
      <w:r w:rsidRPr="007C1FCF">
        <w:rPr>
          <w:sz w:val="15"/>
          <w:szCs w:val="15"/>
        </w:rPr>
        <w:t xml:space="preserve">Kavukcuoglu K, Silver D, </w:t>
      </w:r>
      <w:r w:rsidRPr="007C1FCF">
        <w:rPr>
          <w:i/>
          <w:iCs/>
          <w:sz w:val="15"/>
          <w:szCs w:val="15"/>
        </w:rPr>
        <w:t>et al</w:t>
      </w:r>
      <w:r w:rsidRPr="007C1FCF">
        <w:rPr>
          <w:sz w:val="15"/>
          <w:szCs w:val="15"/>
        </w:rPr>
        <w:t xml:space="preserve">. Playing atari with deep reinforcement learning. </w:t>
      </w:r>
      <w:r w:rsidRPr="006F1581">
        <w:rPr>
          <w:sz w:val="15"/>
          <w:szCs w:val="15"/>
        </w:rPr>
        <w:t>arXiv preprint arXiv</w:t>
      </w:r>
      <w:r w:rsidRPr="007C1FCF">
        <w:rPr>
          <w:sz w:val="15"/>
          <w:szCs w:val="15"/>
        </w:rPr>
        <w:t>: 1312. 5602, 2013</w:t>
      </w:r>
      <w:bookmarkEnd w:id="17"/>
    </w:p>
    <w:p w14:paraId="3AE4C68D" w14:textId="59459D06" w:rsidR="000B7549" w:rsidRDefault="002A0976" w:rsidP="00660932">
      <w:pPr>
        <w:pStyle w:val="affff3"/>
        <w:numPr>
          <w:ilvl w:val="0"/>
          <w:numId w:val="29"/>
        </w:numPr>
        <w:ind w:firstLineChars="0"/>
        <w:rPr>
          <w:sz w:val="15"/>
          <w:szCs w:val="15"/>
        </w:rPr>
      </w:pPr>
      <w:bookmarkStart w:id="18" w:name="_Ref33447325"/>
      <w:r w:rsidRPr="002A0976">
        <w:rPr>
          <w:rFonts w:hint="eastAsia"/>
          <w:sz w:val="15"/>
          <w:szCs w:val="15"/>
        </w:rPr>
        <w:t>Mnih V</w:t>
      </w:r>
      <w:r>
        <w:rPr>
          <w:sz w:val="15"/>
          <w:szCs w:val="15"/>
        </w:rPr>
        <w:t xml:space="preserve">, </w:t>
      </w:r>
      <w:r w:rsidRPr="002A0976">
        <w:rPr>
          <w:rFonts w:hint="eastAsia"/>
          <w:sz w:val="15"/>
          <w:szCs w:val="15"/>
        </w:rPr>
        <w:t xml:space="preserve">Kavukcuoglu K, Silver D, </w:t>
      </w:r>
      <w:r w:rsidRPr="002A0976">
        <w:rPr>
          <w:rFonts w:hint="eastAsia"/>
          <w:i/>
          <w:iCs/>
          <w:sz w:val="15"/>
          <w:szCs w:val="15"/>
        </w:rPr>
        <w:t>et al</w:t>
      </w:r>
      <w:r w:rsidRPr="002A0976">
        <w:rPr>
          <w:rFonts w:hint="eastAsia"/>
          <w:sz w:val="15"/>
          <w:szCs w:val="15"/>
        </w:rPr>
        <w:t>. Human-level control through deep reinforcement learning</w:t>
      </w:r>
      <w:r w:rsidR="00AD7113">
        <w:rPr>
          <w:sz w:val="15"/>
          <w:szCs w:val="15"/>
        </w:rPr>
        <w:t xml:space="preserve"> </w:t>
      </w:r>
      <w:r w:rsidRPr="002A0976">
        <w:rPr>
          <w:rFonts w:hint="eastAsia"/>
          <w:sz w:val="15"/>
          <w:szCs w:val="15"/>
        </w:rPr>
        <w:t>[J].</w:t>
      </w:r>
      <w:r w:rsidR="00AD7113">
        <w:rPr>
          <w:sz w:val="15"/>
          <w:szCs w:val="15"/>
        </w:rPr>
        <w:t xml:space="preserve"> </w:t>
      </w:r>
      <w:r w:rsidRPr="002A0976">
        <w:rPr>
          <w:rFonts w:ascii="Arial" w:hAnsi="Arial" w:cs="Arial"/>
          <w:sz w:val="15"/>
          <w:szCs w:val="15"/>
        </w:rPr>
        <w:t>Nature</w:t>
      </w:r>
      <w:r w:rsidR="00F15BCA">
        <w:rPr>
          <w:rFonts w:hint="eastAsia"/>
          <w:sz w:val="15"/>
          <w:szCs w:val="15"/>
        </w:rPr>
        <w:t>,</w:t>
      </w:r>
      <w:r w:rsidR="00F15BCA">
        <w:rPr>
          <w:sz w:val="15"/>
          <w:szCs w:val="15"/>
        </w:rPr>
        <w:t xml:space="preserve"> </w:t>
      </w:r>
      <w:r w:rsidRPr="002A0976">
        <w:rPr>
          <w:rFonts w:hint="eastAsia"/>
          <w:sz w:val="15"/>
          <w:szCs w:val="15"/>
        </w:rPr>
        <w:t>2015</w:t>
      </w:r>
      <w:r w:rsidR="00F15BCA">
        <w:rPr>
          <w:rFonts w:hint="eastAsia"/>
          <w:sz w:val="15"/>
          <w:szCs w:val="15"/>
        </w:rPr>
        <w:t>,</w:t>
      </w:r>
      <w:r w:rsidR="00F15BCA">
        <w:rPr>
          <w:sz w:val="15"/>
          <w:szCs w:val="15"/>
        </w:rPr>
        <w:t xml:space="preserve"> </w:t>
      </w:r>
      <w:r w:rsidRPr="00842210">
        <w:rPr>
          <w:rFonts w:ascii="Arial" w:hAnsi="Arial" w:cs="Arial"/>
          <w:sz w:val="15"/>
          <w:szCs w:val="15"/>
        </w:rPr>
        <w:t>518</w:t>
      </w:r>
      <w:r w:rsidRPr="002A0976">
        <w:rPr>
          <w:rFonts w:hint="eastAsia"/>
          <w:sz w:val="15"/>
          <w:szCs w:val="15"/>
        </w:rPr>
        <w:t>：</w:t>
      </w:r>
      <w:r w:rsidRPr="002A0976">
        <w:rPr>
          <w:rFonts w:hint="eastAsia"/>
          <w:sz w:val="15"/>
          <w:szCs w:val="15"/>
        </w:rPr>
        <w:t>529-533.</w:t>
      </w:r>
      <w:bookmarkEnd w:id="18"/>
    </w:p>
    <w:p w14:paraId="6342CB1E" w14:textId="35753C80" w:rsidR="005114BC" w:rsidRDefault="005114BC" w:rsidP="00660932">
      <w:pPr>
        <w:pStyle w:val="affff3"/>
        <w:numPr>
          <w:ilvl w:val="0"/>
          <w:numId w:val="29"/>
        </w:numPr>
        <w:ind w:firstLineChars="0"/>
        <w:rPr>
          <w:sz w:val="15"/>
          <w:szCs w:val="15"/>
        </w:rPr>
      </w:pPr>
      <w:bookmarkStart w:id="19" w:name="_Ref33448269"/>
      <w:r w:rsidRPr="005114BC">
        <w:rPr>
          <w:sz w:val="15"/>
          <w:szCs w:val="15"/>
        </w:rPr>
        <w:t>Van H, Guez A, Silver D. Deep reinforcement learning with double q-learning</w:t>
      </w:r>
      <w:r w:rsidR="00AD7113">
        <w:rPr>
          <w:sz w:val="15"/>
          <w:szCs w:val="15"/>
        </w:rPr>
        <w:t xml:space="preserve"> </w:t>
      </w:r>
      <w:r w:rsidRPr="005114BC">
        <w:rPr>
          <w:sz w:val="15"/>
          <w:szCs w:val="15"/>
        </w:rPr>
        <w:t>[C]</w:t>
      </w:r>
      <w:r w:rsidR="00AD7113">
        <w:rPr>
          <w:sz w:val="15"/>
          <w:szCs w:val="15"/>
        </w:rPr>
        <w:t xml:space="preserve">// </w:t>
      </w:r>
      <w:r w:rsidRPr="005114BC">
        <w:rPr>
          <w:sz w:val="15"/>
          <w:szCs w:val="15"/>
        </w:rPr>
        <w:t>Thirtieth AAAI conference on artificial intelligence, 2016</w:t>
      </w:r>
      <w:bookmarkEnd w:id="19"/>
    </w:p>
    <w:p w14:paraId="6D9ED888" w14:textId="343AE4FC" w:rsidR="00C46B78" w:rsidRDefault="00C46B78" w:rsidP="00660932">
      <w:pPr>
        <w:pStyle w:val="affff3"/>
        <w:numPr>
          <w:ilvl w:val="0"/>
          <w:numId w:val="29"/>
        </w:numPr>
        <w:ind w:firstLineChars="0"/>
        <w:rPr>
          <w:sz w:val="15"/>
          <w:szCs w:val="15"/>
        </w:rPr>
      </w:pPr>
      <w:bookmarkStart w:id="20" w:name="_Ref33448937"/>
      <w:r w:rsidRPr="00C46B78">
        <w:rPr>
          <w:sz w:val="15"/>
          <w:szCs w:val="15"/>
        </w:rPr>
        <w:t>Wang Z , Schaul T , Hessel M ,</w:t>
      </w:r>
      <w:r w:rsidRPr="00C46B78">
        <w:rPr>
          <w:i/>
          <w:iCs/>
          <w:sz w:val="15"/>
          <w:szCs w:val="15"/>
        </w:rPr>
        <w:t xml:space="preserve"> et al</w:t>
      </w:r>
      <w:r w:rsidRPr="00C46B78">
        <w:rPr>
          <w:sz w:val="15"/>
          <w:szCs w:val="15"/>
        </w:rPr>
        <w:t>. Dueling Network Architectures for Deep Reinforcement Learning</w:t>
      </w:r>
      <w:r w:rsidR="006F1581">
        <w:t xml:space="preserve"> </w:t>
      </w:r>
      <w:r w:rsidR="006F1581" w:rsidRPr="006F1581">
        <w:rPr>
          <w:sz w:val="15"/>
          <w:szCs w:val="15"/>
        </w:rPr>
        <w:t>[C]//</w:t>
      </w:r>
      <w:r w:rsidR="006F1581">
        <w:rPr>
          <w:sz w:val="15"/>
          <w:szCs w:val="15"/>
        </w:rPr>
        <w:t xml:space="preserve"> </w:t>
      </w:r>
      <w:r w:rsidR="006F1581" w:rsidRPr="006F1581">
        <w:rPr>
          <w:sz w:val="15"/>
          <w:szCs w:val="15"/>
        </w:rPr>
        <w:t>Proc of the 33rd International Conference on Machine Learning</w:t>
      </w:r>
      <w:r w:rsidR="006F1581">
        <w:rPr>
          <w:sz w:val="15"/>
          <w:szCs w:val="15"/>
        </w:rPr>
        <w:t xml:space="preserve">, </w:t>
      </w:r>
      <w:r w:rsidR="006F1581" w:rsidRPr="006F1581">
        <w:rPr>
          <w:sz w:val="15"/>
          <w:szCs w:val="15"/>
        </w:rPr>
        <w:t>2016.</w:t>
      </w:r>
      <w:bookmarkEnd w:id="20"/>
    </w:p>
    <w:p w14:paraId="526F6B8A" w14:textId="5427F7DB" w:rsidR="0056413F" w:rsidRDefault="0056413F" w:rsidP="00660932">
      <w:pPr>
        <w:pStyle w:val="affff3"/>
        <w:numPr>
          <w:ilvl w:val="0"/>
          <w:numId w:val="29"/>
        </w:numPr>
        <w:ind w:firstLineChars="0"/>
        <w:rPr>
          <w:sz w:val="15"/>
          <w:szCs w:val="15"/>
        </w:rPr>
      </w:pPr>
      <w:bookmarkStart w:id="21" w:name="_Ref33453095"/>
      <w:r w:rsidRPr="0056413F">
        <w:rPr>
          <w:sz w:val="15"/>
          <w:szCs w:val="15"/>
        </w:rPr>
        <w:t xml:space="preserve">Plappert M, Houthooft R, Dhariwal P, </w:t>
      </w:r>
      <w:r w:rsidRPr="0056413F">
        <w:rPr>
          <w:i/>
          <w:iCs/>
          <w:sz w:val="15"/>
          <w:szCs w:val="15"/>
        </w:rPr>
        <w:t>et al</w:t>
      </w:r>
      <w:r w:rsidRPr="0056413F">
        <w:rPr>
          <w:sz w:val="15"/>
          <w:szCs w:val="15"/>
        </w:rPr>
        <w:t>. Parameter space noise for exploration. arXiv preprint arXiv:1706.01905, 2017</w:t>
      </w:r>
      <w:bookmarkEnd w:id="21"/>
    </w:p>
    <w:p w14:paraId="1C5C7A7B" w14:textId="0B34317E" w:rsidR="00080624" w:rsidRDefault="00080624" w:rsidP="00660932">
      <w:pPr>
        <w:pStyle w:val="affff3"/>
        <w:numPr>
          <w:ilvl w:val="0"/>
          <w:numId w:val="29"/>
        </w:numPr>
        <w:ind w:firstLineChars="0"/>
        <w:rPr>
          <w:sz w:val="15"/>
          <w:szCs w:val="15"/>
        </w:rPr>
      </w:pPr>
      <w:bookmarkStart w:id="22" w:name="_Ref33453106"/>
      <w:r w:rsidRPr="00080624">
        <w:rPr>
          <w:sz w:val="15"/>
          <w:szCs w:val="15"/>
        </w:rPr>
        <w:t>Fortunato M, Azar MG, Piot B,</w:t>
      </w:r>
      <w:r w:rsidRPr="00080624">
        <w:rPr>
          <w:i/>
          <w:iCs/>
          <w:sz w:val="15"/>
          <w:szCs w:val="15"/>
        </w:rPr>
        <w:t xml:space="preserve"> et al.</w:t>
      </w:r>
      <w:r w:rsidRPr="00080624">
        <w:rPr>
          <w:sz w:val="15"/>
          <w:szCs w:val="15"/>
        </w:rPr>
        <w:t xml:space="preserve"> Noisy networks for exploration. arXiv preprint arXiv:1706.10295, 2017</w:t>
      </w:r>
      <w:bookmarkEnd w:id="22"/>
    </w:p>
    <w:p w14:paraId="6C5B6851" w14:textId="69CEE333" w:rsidR="00D419D6" w:rsidRDefault="00D419D6" w:rsidP="00660932">
      <w:pPr>
        <w:pStyle w:val="affff3"/>
        <w:numPr>
          <w:ilvl w:val="0"/>
          <w:numId w:val="29"/>
        </w:numPr>
        <w:ind w:firstLineChars="0"/>
        <w:rPr>
          <w:sz w:val="15"/>
          <w:szCs w:val="15"/>
        </w:rPr>
      </w:pPr>
      <w:bookmarkStart w:id="23" w:name="_Ref33455248"/>
      <w:r w:rsidRPr="00D419D6">
        <w:rPr>
          <w:rFonts w:ascii="楷体" w:eastAsia="楷体" w:hAnsi="楷体" w:hint="eastAsia"/>
          <w:sz w:val="15"/>
          <w:szCs w:val="15"/>
        </w:rPr>
        <w:t>邱祎, 董彦彦. 基于马尔可夫过程的线性规划方法探讨</w:t>
      </w:r>
      <w:r w:rsidRPr="00D419D6">
        <w:rPr>
          <w:rFonts w:hint="eastAsia"/>
          <w:sz w:val="15"/>
          <w:szCs w:val="15"/>
        </w:rPr>
        <w:t xml:space="preserve"> [J]. </w:t>
      </w:r>
      <w:r w:rsidRPr="00D419D6">
        <w:rPr>
          <w:rFonts w:ascii="楷体" w:eastAsia="楷体" w:hAnsi="楷体" w:hint="eastAsia"/>
          <w:sz w:val="15"/>
          <w:szCs w:val="15"/>
        </w:rPr>
        <w:t>统计与决 策</w:t>
      </w:r>
      <w:r w:rsidRPr="00D419D6">
        <w:rPr>
          <w:rFonts w:hint="eastAsia"/>
          <w:sz w:val="15"/>
          <w:szCs w:val="15"/>
        </w:rPr>
        <w:t xml:space="preserve">, 2017, 10: 88-90. (Qiu Yi, Dong Yanyan. Linear programming method based on Markov process [J]. </w:t>
      </w:r>
      <w:r w:rsidRPr="00D419D6">
        <w:rPr>
          <w:rFonts w:ascii="Arial" w:hAnsi="Arial" w:cs="Arial"/>
          <w:sz w:val="15"/>
          <w:szCs w:val="15"/>
        </w:rPr>
        <w:t>Statistics &amp; Decision</w:t>
      </w:r>
      <w:r w:rsidRPr="00D419D6">
        <w:rPr>
          <w:rFonts w:hint="eastAsia"/>
          <w:sz w:val="15"/>
          <w:szCs w:val="15"/>
        </w:rPr>
        <w:t xml:space="preserve">, 2017, </w:t>
      </w:r>
      <w:r w:rsidRPr="00D419D6">
        <w:rPr>
          <w:rFonts w:ascii="Arial" w:hAnsi="Arial" w:cs="Arial"/>
          <w:sz w:val="15"/>
          <w:szCs w:val="15"/>
        </w:rPr>
        <w:t>10</w:t>
      </w:r>
      <w:r w:rsidRPr="00D419D6">
        <w:rPr>
          <w:rFonts w:hint="eastAsia"/>
          <w:sz w:val="15"/>
          <w:szCs w:val="15"/>
        </w:rPr>
        <w:t>: 88-90. )</w:t>
      </w:r>
      <w:bookmarkEnd w:id="23"/>
    </w:p>
    <w:p w14:paraId="40EF09AC" w14:textId="1C963B44" w:rsidR="00FE21E4" w:rsidRDefault="00FE21E4" w:rsidP="00F75E95">
      <w:pPr>
        <w:pStyle w:val="affff3"/>
        <w:numPr>
          <w:ilvl w:val="0"/>
          <w:numId w:val="29"/>
        </w:numPr>
        <w:ind w:firstLineChars="0"/>
        <w:rPr>
          <w:sz w:val="15"/>
          <w:szCs w:val="15"/>
        </w:rPr>
      </w:pPr>
      <w:bookmarkStart w:id="24" w:name="_Ref33622879"/>
      <w:r w:rsidRPr="00FE21E4">
        <w:rPr>
          <w:sz w:val="15"/>
          <w:szCs w:val="15"/>
        </w:rPr>
        <w:t>Dolcetta IC,</w:t>
      </w:r>
      <w:r w:rsidR="00F75E95">
        <w:rPr>
          <w:sz w:val="15"/>
          <w:szCs w:val="15"/>
        </w:rPr>
        <w:t xml:space="preserve"> </w:t>
      </w:r>
      <w:r w:rsidRPr="00FE21E4">
        <w:rPr>
          <w:sz w:val="15"/>
          <w:szCs w:val="15"/>
        </w:rPr>
        <w:t>Ishii H. Approximate solutions of the Bellman equation of deterministic control theory</w:t>
      </w:r>
      <w:r w:rsidR="00F75E95" w:rsidRPr="002A0976">
        <w:rPr>
          <w:rFonts w:hint="eastAsia"/>
          <w:sz w:val="15"/>
          <w:szCs w:val="15"/>
        </w:rPr>
        <w:t>[J].</w:t>
      </w:r>
      <w:r w:rsidR="00F75E95">
        <w:rPr>
          <w:sz w:val="15"/>
          <w:szCs w:val="15"/>
        </w:rPr>
        <w:t xml:space="preserve"> </w:t>
      </w:r>
      <w:r w:rsidRPr="00FE21E4">
        <w:rPr>
          <w:rFonts w:ascii="Arial" w:hAnsi="Arial" w:cs="Arial"/>
          <w:sz w:val="15"/>
          <w:szCs w:val="15"/>
        </w:rPr>
        <w:t>Applied Mathematics and Optimization</w:t>
      </w:r>
      <w:r w:rsidRPr="00FE21E4">
        <w:rPr>
          <w:sz w:val="15"/>
          <w:szCs w:val="15"/>
        </w:rPr>
        <w:t xml:space="preserve">. 1984, </w:t>
      </w:r>
      <w:r w:rsidRPr="00FE21E4">
        <w:rPr>
          <w:rFonts w:ascii="Arial" w:hAnsi="Arial" w:cs="Arial"/>
          <w:sz w:val="15"/>
          <w:szCs w:val="15"/>
        </w:rPr>
        <w:t>11</w:t>
      </w:r>
      <w:r w:rsidRPr="00FE21E4">
        <w:rPr>
          <w:sz w:val="15"/>
          <w:szCs w:val="15"/>
        </w:rPr>
        <w:t>(1):161-81.</w:t>
      </w:r>
      <w:bookmarkEnd w:id="24"/>
    </w:p>
    <w:p w14:paraId="4A6C68E8" w14:textId="08465E52" w:rsidR="006903DE" w:rsidRDefault="006903DE" w:rsidP="00F75E95">
      <w:pPr>
        <w:pStyle w:val="affff3"/>
        <w:numPr>
          <w:ilvl w:val="0"/>
          <w:numId w:val="29"/>
        </w:numPr>
        <w:ind w:firstLineChars="0"/>
        <w:rPr>
          <w:sz w:val="15"/>
          <w:szCs w:val="15"/>
        </w:rPr>
      </w:pPr>
      <w:bookmarkStart w:id="25" w:name="_Ref33634879"/>
      <w:r w:rsidRPr="006903DE">
        <w:rPr>
          <w:rFonts w:hint="eastAsia"/>
          <w:sz w:val="15"/>
          <w:szCs w:val="15"/>
        </w:rPr>
        <w:t>Watkins C J C H</w:t>
      </w:r>
      <w:r w:rsidRPr="006903DE">
        <w:rPr>
          <w:rFonts w:hint="eastAsia"/>
          <w:sz w:val="15"/>
          <w:szCs w:val="15"/>
        </w:rPr>
        <w:t>，</w:t>
      </w:r>
      <w:r w:rsidRPr="006903DE">
        <w:rPr>
          <w:rFonts w:hint="eastAsia"/>
          <w:sz w:val="15"/>
          <w:szCs w:val="15"/>
        </w:rPr>
        <w:t>Dayan P. Q - learning[J].</w:t>
      </w:r>
      <w:r>
        <w:rPr>
          <w:sz w:val="15"/>
          <w:szCs w:val="15"/>
        </w:rPr>
        <w:t xml:space="preserve"> </w:t>
      </w:r>
      <w:r w:rsidRPr="006903DE">
        <w:rPr>
          <w:rFonts w:ascii="Arial" w:hAnsi="Arial" w:cs="Arial"/>
          <w:sz w:val="15"/>
          <w:szCs w:val="15"/>
        </w:rPr>
        <w:t>Machine Learning</w:t>
      </w:r>
      <w:r w:rsidRPr="006903DE">
        <w:rPr>
          <w:rFonts w:hint="eastAsia"/>
          <w:sz w:val="15"/>
          <w:szCs w:val="15"/>
        </w:rPr>
        <w:t>，</w:t>
      </w:r>
      <w:r w:rsidRPr="006903DE">
        <w:rPr>
          <w:rFonts w:hint="eastAsia"/>
          <w:sz w:val="15"/>
          <w:szCs w:val="15"/>
        </w:rPr>
        <w:t>1992</w:t>
      </w:r>
      <w:r w:rsidRPr="006903DE">
        <w:rPr>
          <w:rFonts w:hint="eastAsia"/>
          <w:sz w:val="15"/>
          <w:szCs w:val="15"/>
        </w:rPr>
        <w:t>，</w:t>
      </w:r>
      <w:r w:rsidRPr="006903DE">
        <w:rPr>
          <w:rFonts w:ascii="Arial" w:hAnsi="Arial" w:cs="Arial"/>
          <w:sz w:val="15"/>
          <w:szCs w:val="15"/>
        </w:rPr>
        <w:t>8</w:t>
      </w:r>
      <w:r w:rsidRPr="006903DE">
        <w:rPr>
          <w:rFonts w:hint="eastAsia"/>
          <w:sz w:val="15"/>
          <w:szCs w:val="15"/>
        </w:rPr>
        <w:t>：</w:t>
      </w:r>
      <w:r w:rsidRPr="006903DE">
        <w:rPr>
          <w:rFonts w:hint="eastAsia"/>
          <w:sz w:val="15"/>
          <w:szCs w:val="15"/>
        </w:rPr>
        <w:t>279-292.</w:t>
      </w:r>
      <w:bookmarkEnd w:id="25"/>
    </w:p>
    <w:p w14:paraId="3E7EFC9D" w14:textId="77777777" w:rsidR="009F78DE" w:rsidRPr="00846250" w:rsidRDefault="009F78DE" w:rsidP="007216F8">
      <w:pPr>
        <w:pStyle w:val="afff6"/>
        <w:ind w:firstLine="364"/>
      </w:pPr>
      <w:bookmarkStart w:id="26" w:name="AROC_REFERENCE"/>
    </w:p>
    <w:bookmarkEnd w:id="26"/>
    <w:p w14:paraId="28ADDF77" w14:textId="1F34B43F" w:rsidR="00733C67" w:rsidRPr="00846250" w:rsidRDefault="00733C67" w:rsidP="009F78DE">
      <w:pPr>
        <w:rPr>
          <w:rFonts w:hint="eastAsia"/>
        </w:rPr>
        <w:sectPr w:rsidR="00733C67" w:rsidRPr="00846250" w:rsidSect="0002356D">
          <w:type w:val="continuous"/>
          <w:pgSz w:w="11906" w:h="16838" w:code="9"/>
          <w:pgMar w:top="1134" w:right="850" w:bottom="850" w:left="850" w:header="567" w:footer="567" w:gutter="0"/>
          <w:cols w:num="2" w:space="363"/>
          <w:docGrid w:type="linesAndChars" w:linePitch="322" w:charSpace="460"/>
        </w:sectPr>
      </w:pPr>
    </w:p>
    <w:p w14:paraId="31629633" w14:textId="77777777" w:rsidR="009F78DE" w:rsidRPr="00846250" w:rsidRDefault="009F78DE" w:rsidP="009F78DE"/>
    <w:sectPr w:rsidR="009F78DE" w:rsidRPr="00846250" w:rsidSect="009F78DE">
      <w:type w:val="continuous"/>
      <w:pgSz w:w="11906" w:h="16838" w:code="9"/>
      <w:pgMar w:top="1134" w:right="850" w:bottom="850" w:left="850" w:header="567" w:footer="567" w:gutter="0"/>
      <w:cols w:space="720"/>
      <w:docGrid w:type="linesAndChars" w:linePitch="322" w:charSpace="4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F43FCC" w14:textId="77777777" w:rsidR="00473E77" w:rsidRDefault="00473E77">
      <w:r>
        <w:separator/>
      </w:r>
    </w:p>
  </w:endnote>
  <w:endnote w:type="continuationSeparator" w:id="0">
    <w:p w14:paraId="3B3D7742" w14:textId="77777777" w:rsidR="00473E77" w:rsidRDefault="00473E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charset w:val="86"/>
    <w:family w:val="modern"/>
    <w:pitch w:val="fixed"/>
    <w:sig w:usb0="00000001" w:usb1="080E0000" w:usb2="00000010" w:usb3="00000000" w:csb0="00040000" w:csb1="00000000"/>
  </w:font>
  <w:font w:name="Calibri">
    <w:panose1 w:val="020F0502020204030204"/>
    <w:charset w:val="00"/>
    <w:family w:val="swiss"/>
    <w:pitch w:val="variable"/>
    <w:sig w:usb0="E0002AFF" w:usb1="4000ACFF" w:usb2="00000001" w:usb3="00000000" w:csb0="000001F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967A87" w14:textId="77777777" w:rsidR="00E4031E" w:rsidRPr="009F78DE" w:rsidRDefault="00E4031E" w:rsidP="00980DB8">
    <w:pPr>
      <w:pStyle w:val="afff3"/>
    </w:pPr>
    <w:bookmarkStart w:id="11" w:name="AROC_FUND"/>
    <w:r w:rsidRPr="009F78DE">
      <w:rPr>
        <w:rFonts w:hint="eastAsia"/>
      </w:rPr>
      <w:t>——————————</w:t>
    </w:r>
  </w:p>
  <w:p w14:paraId="7D99B258" w14:textId="4F8BAFB2" w:rsidR="00E4031E" w:rsidRPr="009F78DE" w:rsidRDefault="00E4031E" w:rsidP="00980DB8">
    <w:pPr>
      <w:pStyle w:val="afff3"/>
    </w:pPr>
    <w:bookmarkStart w:id="12" w:name="AROC_INTRO"/>
    <w:bookmarkEnd w:id="11"/>
    <w:r w:rsidRPr="009F78DE">
      <w:rPr>
        <w:rFonts w:hint="eastAsia"/>
      </w:rPr>
      <w:t xml:space="preserve">　　</w:t>
    </w:r>
    <w:r w:rsidRPr="009F78DE">
      <w:rPr>
        <w:rStyle w:val="afff5"/>
        <w:rFonts w:hint="eastAsia"/>
      </w:rPr>
      <w:t>作者简介</w:t>
    </w:r>
    <w:r w:rsidRPr="009C302B">
      <w:rPr>
        <w:rFonts w:hint="eastAsia"/>
      </w:rPr>
      <w:t>：</w:t>
    </w:r>
    <w:r>
      <w:rPr>
        <w:rFonts w:hint="eastAsia"/>
      </w:rPr>
      <w:t>张鑫</w:t>
    </w:r>
    <w:r w:rsidRPr="009F78DE">
      <w:rPr>
        <w:rFonts w:hint="eastAsia"/>
      </w:rPr>
      <w:t>（</w:t>
    </w:r>
    <w:r w:rsidRPr="009F78DE">
      <w:t>19</w:t>
    </w:r>
    <w:r>
      <w:t>94</w:t>
    </w:r>
    <w:r w:rsidRPr="009F78DE">
      <w:t>-</w:t>
    </w:r>
    <w:r w:rsidRPr="009F78DE">
      <w:rPr>
        <w:rFonts w:hint="eastAsia"/>
      </w:rPr>
      <w:t>），男，</w:t>
    </w:r>
    <w:r>
      <w:rPr>
        <w:rFonts w:hint="eastAsia"/>
      </w:rPr>
      <w:t>广东揭阳人</w:t>
    </w:r>
    <w:r w:rsidRPr="009F78DE">
      <w:rPr>
        <w:rFonts w:hint="eastAsia"/>
      </w:rPr>
      <w:t>，</w:t>
    </w:r>
    <w:r>
      <w:rPr>
        <w:rFonts w:hint="eastAsia"/>
      </w:rPr>
      <w:t>硕士研究生，</w:t>
    </w:r>
    <w:r w:rsidRPr="009F78DE">
      <w:rPr>
        <w:rFonts w:hint="eastAsia"/>
      </w:rPr>
      <w:t>主要研究方向为</w:t>
    </w:r>
    <w:r>
      <w:rPr>
        <w:rFonts w:hint="eastAsia"/>
      </w:rPr>
      <w:t>深度强化学习（</w:t>
    </w:r>
    <w:r>
      <w:t>296232375@qq.com</w:t>
    </w:r>
    <w:r>
      <w:rPr>
        <w:rFonts w:hint="eastAsia"/>
      </w:rPr>
      <w:t>）</w:t>
    </w:r>
    <w:r w:rsidRPr="009F78DE">
      <w:rPr>
        <w:rFonts w:hint="eastAsia"/>
      </w:rPr>
      <w:t>；</w:t>
    </w:r>
    <w:r>
      <w:rPr>
        <w:rFonts w:hint="eastAsia"/>
      </w:rPr>
      <w:t>张席</w:t>
    </w:r>
    <w:r w:rsidRPr="009F78DE">
      <w:rPr>
        <w:rFonts w:hint="eastAsia"/>
      </w:rPr>
      <w:t>（</w:t>
    </w:r>
    <w:r w:rsidRPr="009F78DE">
      <w:t>19</w:t>
    </w:r>
    <w:r>
      <w:t>XX</w:t>
    </w:r>
    <w:r w:rsidRPr="009F78DE">
      <w:t>-</w:t>
    </w:r>
    <w:r w:rsidRPr="009F78DE">
      <w:rPr>
        <w:rFonts w:hint="eastAsia"/>
      </w:rPr>
      <w:t>），男</w:t>
    </w:r>
    <w:r>
      <w:rPr>
        <w:rFonts w:hint="eastAsia"/>
      </w:rPr>
      <w:t>/</w:t>
    </w:r>
    <w:r>
      <w:rPr>
        <w:rFonts w:hint="eastAsia"/>
      </w:rPr>
      <w:t>女（民族）（通信作者）</w:t>
    </w:r>
    <w:r w:rsidRPr="009F78DE">
      <w:rPr>
        <w:rFonts w:hint="eastAsia"/>
      </w:rPr>
      <w:t>，</w:t>
    </w:r>
    <w:r>
      <w:rPr>
        <w:rFonts w:hint="eastAsia"/>
      </w:rPr>
      <w:t>籍贯</w:t>
    </w:r>
    <w:r w:rsidRPr="009F78DE">
      <w:rPr>
        <w:rFonts w:hint="eastAsia"/>
      </w:rPr>
      <w:t>，</w:t>
    </w:r>
    <w:r>
      <w:rPr>
        <w:rFonts w:hint="eastAsia"/>
      </w:rPr>
      <w:t>职称</w:t>
    </w:r>
    <w:r w:rsidRPr="009F78DE">
      <w:rPr>
        <w:rFonts w:hint="eastAsia"/>
      </w:rPr>
      <w:t>，</w:t>
    </w:r>
    <w:r>
      <w:rPr>
        <w:rFonts w:hint="eastAsia"/>
      </w:rPr>
      <w:t>职务，学位，</w:t>
    </w:r>
    <w:r w:rsidRPr="009F78DE">
      <w:rPr>
        <w:rFonts w:hint="eastAsia"/>
      </w:rPr>
      <w:t>主要研究方向为</w:t>
    </w:r>
    <w:r>
      <w:rPr>
        <w:rFonts w:hint="eastAsia"/>
      </w:rPr>
      <w:t>……（</w:t>
    </w:r>
    <w:r>
      <w:rPr>
        <w:rFonts w:hint="eastAsia"/>
      </w:rPr>
      <w:t>a</w:t>
    </w:r>
    <w:r>
      <w:t>bcdefg@abcd.com</w:t>
    </w:r>
    <w:r>
      <w:rPr>
        <w:rFonts w:ascii="楷体" w:hAnsi="楷体" w:hint="eastAsia"/>
      </w:rPr>
      <w:t>﹝通信作者一定要写邮箱地址，若没有通信作者，邮箱则标注第一作者的﹞</w:t>
    </w:r>
    <w:r>
      <w:rPr>
        <w:rFonts w:hint="eastAsia"/>
      </w:rPr>
      <w:t>）</w:t>
    </w:r>
    <w:r w:rsidRPr="009F78DE">
      <w:rPr>
        <w:rFonts w:hint="eastAsia"/>
      </w:rPr>
      <w:t>；</w:t>
    </w:r>
    <w:r w:rsidRPr="009C302B">
      <w:rPr>
        <w:rFonts w:hint="eastAsia"/>
      </w:rPr>
      <w:t>作者</w:t>
    </w:r>
    <w:r>
      <w:rPr>
        <w:rFonts w:hint="eastAsia"/>
      </w:rPr>
      <w:t>姓名</w:t>
    </w:r>
    <w:r>
      <w:rPr>
        <w:rFonts w:hint="eastAsia"/>
      </w:rPr>
      <w:t>3</w:t>
    </w:r>
    <w:r w:rsidRPr="009F78DE">
      <w:rPr>
        <w:rFonts w:hint="eastAsia"/>
      </w:rPr>
      <w:t>（</w:t>
    </w:r>
    <w:r w:rsidRPr="009F78DE">
      <w:t>19</w:t>
    </w:r>
    <w:r>
      <w:t>XX</w:t>
    </w:r>
    <w:r w:rsidRPr="009F78DE">
      <w:t>-</w:t>
    </w:r>
    <w:r w:rsidRPr="009F78DE">
      <w:rPr>
        <w:rFonts w:hint="eastAsia"/>
      </w:rPr>
      <w:t>），男</w:t>
    </w:r>
    <w:r>
      <w:rPr>
        <w:rFonts w:hint="eastAsia"/>
      </w:rPr>
      <w:t>/</w:t>
    </w:r>
    <w:r>
      <w:rPr>
        <w:rFonts w:hint="eastAsia"/>
      </w:rPr>
      <w:t>女（民族）</w:t>
    </w:r>
    <w:r w:rsidRPr="009F78DE">
      <w:rPr>
        <w:rFonts w:hint="eastAsia"/>
      </w:rPr>
      <w:t>，</w:t>
    </w:r>
    <w:r>
      <w:rPr>
        <w:rFonts w:hint="eastAsia"/>
      </w:rPr>
      <w:t>籍贯</w:t>
    </w:r>
    <w:r w:rsidRPr="009F78DE">
      <w:rPr>
        <w:rFonts w:hint="eastAsia"/>
      </w:rPr>
      <w:t>，</w:t>
    </w:r>
    <w:r>
      <w:rPr>
        <w:rFonts w:hint="eastAsia"/>
      </w:rPr>
      <w:t>职称</w:t>
    </w:r>
    <w:r w:rsidRPr="009F78DE">
      <w:rPr>
        <w:rFonts w:hint="eastAsia"/>
      </w:rPr>
      <w:t>，</w:t>
    </w:r>
    <w:r>
      <w:rPr>
        <w:rFonts w:hint="eastAsia"/>
      </w:rPr>
      <w:t>职务，学位，</w:t>
    </w:r>
    <w:r w:rsidRPr="009F78DE">
      <w:rPr>
        <w:rFonts w:hint="eastAsia"/>
      </w:rPr>
      <w:t>主要研究方向为</w:t>
    </w:r>
    <w:r>
      <w:rPr>
        <w:rFonts w:hint="eastAsia"/>
      </w:rPr>
      <w:t>……</w:t>
    </w:r>
    <w:r w:rsidRPr="009F78DE">
      <w:rPr>
        <w:rFonts w:hint="eastAsia"/>
      </w:rPr>
      <w:t>．</w:t>
    </w:r>
    <w:bookmarkEnd w:id="12"/>
  </w:p>
  <w:p w14:paraId="4E81110D" w14:textId="20DD826B" w:rsidR="00E4031E" w:rsidRPr="00980DB8" w:rsidRDefault="00E4031E" w:rsidP="009F78DE">
    <w:pPr>
      <w:pStyle w:val="aff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753447" w14:textId="77777777" w:rsidR="00473E77" w:rsidRDefault="00473E77">
      <w:r>
        <w:separator/>
      </w:r>
    </w:p>
  </w:footnote>
  <w:footnote w:type="continuationSeparator" w:id="0">
    <w:p w14:paraId="5F1C3548" w14:textId="77777777" w:rsidR="00473E77" w:rsidRDefault="00473E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5BC083" w14:textId="77777777" w:rsidR="00E4031E" w:rsidRDefault="00E4031E" w:rsidP="009C302B">
    <w:pPr>
      <w:pStyle w:val="afff1"/>
    </w:pPr>
    <w:r w:rsidRPr="009C302B">
      <w:rPr>
        <w:rFonts w:hint="eastAsia"/>
      </w:rPr>
      <w:t>投稿</w:t>
    </w:r>
    <w:r w:rsidRPr="009C302B">
      <w:rPr>
        <w:rFonts w:hint="eastAsia"/>
      </w:rPr>
      <w:tab/>
    </w:r>
    <w:r w:rsidRPr="009C302B">
      <w:rPr>
        <w:rFonts w:hint="eastAsia"/>
      </w:rPr>
      <w:t>计算机应用研究</w:t>
    </w:r>
    <w:r w:rsidRPr="009C302B">
      <w:rPr>
        <w:rFonts w:hint="eastAsia"/>
      </w:rPr>
      <w:tab/>
    </w:r>
    <w:r w:rsidRPr="009C302B">
      <w:rPr>
        <w:rFonts w:hint="eastAsia"/>
      </w:rPr>
      <w:t>投稿</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9047B0" w14:textId="6D614E6C" w:rsidR="00E4031E" w:rsidRDefault="00E4031E" w:rsidP="009F78DE">
    <w:pPr>
      <w:pStyle w:val="afff1"/>
    </w:pPr>
    <w:r>
      <w:br/>
    </w:r>
    <w:r>
      <w:rPr>
        <w:rFonts w:hint="eastAsia"/>
      </w:rPr>
      <w:t>投稿</w:t>
    </w:r>
    <w:r>
      <w:rPr>
        <w:rFonts w:hint="eastAsia"/>
      </w:rPr>
      <w:tab/>
    </w:r>
    <w:r>
      <w:rPr>
        <w:rFonts w:hint="eastAsia"/>
      </w:rPr>
      <w:t>计算机应用研究</w:t>
    </w:r>
    <w:r>
      <w:rPr>
        <w:rFonts w:hint="eastAsia"/>
      </w:rPr>
      <w:tab/>
    </w:r>
    <w:r>
      <w:rPr>
        <w:rFonts w:hint="eastAsia"/>
      </w:rPr>
      <w:t>修改日期：</w:t>
    </w:r>
    <w:r>
      <w:fldChar w:fldCharType="begin"/>
    </w:r>
    <w:r>
      <w:instrText xml:space="preserve"> SAVEDATE  \@ "yyyy/MM/dd"  \* MERGEFORMAT </w:instrText>
    </w:r>
    <w:r>
      <w:fldChar w:fldCharType="separate"/>
    </w:r>
    <w:r w:rsidR="00C13F5E">
      <w:rPr>
        <w:noProof/>
      </w:rPr>
      <w:t>2020/02/26</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6861EC2"/>
    <w:multiLevelType w:val="multilevel"/>
    <w:tmpl w:val="0406C632"/>
    <w:lvl w:ilvl="0">
      <w:start w:val="1"/>
      <w:numFmt w:val="decimal"/>
      <w:lvlText w:val="%1."/>
      <w:lvlJc w:val="left"/>
      <w:pPr>
        <w:tabs>
          <w:tab w:val="num" w:pos="360"/>
        </w:tabs>
        <w:ind w:left="360" w:hanging="360"/>
      </w:pPr>
      <w:rPr>
        <w:rFonts w:hint="eastAsia"/>
      </w:rPr>
    </w:lvl>
    <w:lvl w:ilvl="1">
      <w:numFmt w:val="none"/>
      <w:lvlText w:val=""/>
      <w:lvlJc w:val="left"/>
      <w:pPr>
        <w:tabs>
          <w:tab w:val="num" w:pos="360"/>
        </w:tabs>
      </w:p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start w:val="1"/>
      <w:numFmt w:val="decimal"/>
      <w:isLgl/>
      <w:lvlText w:val="%3.%4.%5.%6.%7.%8.%9."/>
      <w:lvlJc w:val="left"/>
      <w:pPr>
        <w:tabs>
          <w:tab w:val="num" w:pos="1440"/>
        </w:tabs>
        <w:ind w:left="1440" w:hanging="1440"/>
      </w:pPr>
      <w:rPr>
        <w:rFonts w:hint="eastAsia"/>
      </w:rPr>
    </w:lvl>
  </w:abstractNum>
  <w:abstractNum w:abstractNumId="1" w15:restartNumberingAfterBreak="0">
    <w:nsid w:val="288363F1"/>
    <w:multiLevelType w:val="hybridMultilevel"/>
    <w:tmpl w:val="9B4AF380"/>
    <w:lvl w:ilvl="0" w:tplc="11068B00">
      <w:start w:val="1"/>
      <w:numFmt w:val="decimal"/>
      <w:lvlText w:val="[%1]"/>
      <w:lvlJc w:val="left"/>
      <w:pPr>
        <w:ind w:left="420" w:hanging="420"/>
      </w:pPr>
      <w:rPr>
        <w:rFonts w:ascii="Times New Roman" w:hAnsi="Times New Roman" w:cs="Times New Roman" w:hint="default"/>
        <w:sz w:val="15"/>
        <w:szCs w:val="15"/>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A8A3A0B"/>
    <w:multiLevelType w:val="hybridMultilevel"/>
    <w:tmpl w:val="3EBE9368"/>
    <w:lvl w:ilvl="0" w:tplc="FE9C52F6">
      <w:start w:val="2"/>
      <w:numFmt w:val="decimalEnclosedCircle"/>
      <w:lvlText w:val="%1"/>
      <w:lvlJc w:val="left"/>
      <w:pPr>
        <w:ind w:left="780" w:hanging="360"/>
      </w:pPr>
      <w:rPr>
        <w:rFonts w:ascii="宋体" w:hAnsi="宋体"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C882218"/>
    <w:multiLevelType w:val="hybridMultilevel"/>
    <w:tmpl w:val="EC4CDFE4"/>
    <w:lvl w:ilvl="0" w:tplc="4448D7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08D5A98"/>
    <w:multiLevelType w:val="hybridMultilevel"/>
    <w:tmpl w:val="99248E90"/>
    <w:lvl w:ilvl="0" w:tplc="B33E044C">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1746A74"/>
    <w:multiLevelType w:val="hybridMultilevel"/>
    <w:tmpl w:val="940AA8BC"/>
    <w:lvl w:ilvl="0" w:tplc="3F647298">
      <w:start w:val="2"/>
      <w:numFmt w:val="decimalEnclosedCircle"/>
      <w:lvlText w:val="%1"/>
      <w:lvlJc w:val="left"/>
      <w:pPr>
        <w:ind w:left="720" w:hanging="360"/>
      </w:pPr>
      <w:rPr>
        <w:rFonts w:ascii="宋体" w:hAnsi="宋体" w:hint="default"/>
        <w:sz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3BCF35E3"/>
    <w:multiLevelType w:val="hybridMultilevel"/>
    <w:tmpl w:val="F950F332"/>
    <w:lvl w:ilvl="0" w:tplc="DBCCE0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4705231"/>
    <w:multiLevelType w:val="hybridMultilevel"/>
    <w:tmpl w:val="BEAC879C"/>
    <w:lvl w:ilvl="0" w:tplc="F1A61416">
      <w:start w:val="1"/>
      <w:numFmt w:val="decimal"/>
      <w:lvlText w:val="[%1]"/>
      <w:lvlJc w:val="left"/>
      <w:pPr>
        <w:ind w:left="784" w:hanging="420"/>
      </w:pPr>
      <w:rPr>
        <w:rFonts w:hint="eastAsia"/>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8" w15:restartNumberingAfterBreak="0">
    <w:nsid w:val="449B3AF7"/>
    <w:multiLevelType w:val="hybridMultilevel"/>
    <w:tmpl w:val="138C212C"/>
    <w:lvl w:ilvl="0" w:tplc="6E96DC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EBF4A92"/>
    <w:multiLevelType w:val="hybridMultilevel"/>
    <w:tmpl w:val="0AE4506A"/>
    <w:lvl w:ilvl="0" w:tplc="C0E4739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FFB0C62"/>
    <w:multiLevelType w:val="multilevel"/>
    <w:tmpl w:val="9A54FE94"/>
    <w:lvl w:ilvl="0">
      <w:start w:val="4"/>
      <w:numFmt w:val="decimal"/>
      <w:lvlText w:val="%1"/>
      <w:lvlJc w:val="left"/>
      <w:pPr>
        <w:tabs>
          <w:tab w:val="num" w:pos="360"/>
        </w:tabs>
        <w:ind w:left="360" w:hanging="360"/>
      </w:pPr>
      <w:rPr>
        <w:rFonts w:hint="eastAsia"/>
      </w:rPr>
    </w:lvl>
    <w:lvl w:ilvl="1">
      <w:start w:val="2"/>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080"/>
        </w:tabs>
        <w:ind w:left="1080" w:hanging="108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440"/>
        </w:tabs>
        <w:ind w:left="1440" w:hanging="1440"/>
      </w:pPr>
      <w:rPr>
        <w:rFonts w:hint="eastAsia"/>
      </w:rPr>
    </w:lvl>
  </w:abstractNum>
  <w:abstractNum w:abstractNumId="11" w15:restartNumberingAfterBreak="0">
    <w:nsid w:val="521A74FE"/>
    <w:multiLevelType w:val="hybridMultilevel"/>
    <w:tmpl w:val="907081F0"/>
    <w:lvl w:ilvl="0" w:tplc="8D8804B2">
      <w:start w:val="1"/>
      <w:numFmt w:val="decimal"/>
      <w:lvlText w:val="[%1]"/>
      <w:lvlJc w:val="right"/>
      <w:pPr>
        <w:ind w:left="227" w:hanging="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50855F3"/>
    <w:multiLevelType w:val="hybridMultilevel"/>
    <w:tmpl w:val="441443DA"/>
    <w:lvl w:ilvl="0" w:tplc="E8DCCBC0">
      <w:start w:val="3"/>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58C13585"/>
    <w:multiLevelType w:val="hybridMultilevel"/>
    <w:tmpl w:val="E2B03702"/>
    <w:lvl w:ilvl="0" w:tplc="F1A61416">
      <w:start w:val="1"/>
      <w:numFmt w:val="decimal"/>
      <w:lvlText w:val="[%1]"/>
      <w:lvlJc w:val="left"/>
      <w:pPr>
        <w:ind w:left="784" w:hanging="420"/>
      </w:pPr>
      <w:rPr>
        <w:rFonts w:hint="eastAsia"/>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14" w15:restartNumberingAfterBreak="0">
    <w:nsid w:val="5D5F4FFE"/>
    <w:multiLevelType w:val="hybridMultilevel"/>
    <w:tmpl w:val="2E2A58F6"/>
    <w:lvl w:ilvl="0" w:tplc="68B8B802">
      <w:start w:val="1"/>
      <w:numFmt w:val="decimal"/>
      <w:lvlText w:val="%1."/>
      <w:lvlJc w:val="right"/>
      <w:pPr>
        <w:ind w:left="170" w:hanging="57"/>
      </w:pPr>
      <w:rPr>
        <w:rFonts w:ascii="Times New Roman" w:hAnsi="Times New Roman" w:cs="Times New Roman"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EB6341A"/>
    <w:multiLevelType w:val="multilevel"/>
    <w:tmpl w:val="A9DAAC44"/>
    <w:styleLink w:val="a0"/>
    <w:lvl w:ilvl="0">
      <w:numFmt w:val="decimal"/>
      <w:pStyle w:val="1"/>
      <w:lvlText w:val="%1"/>
      <w:lvlJc w:val="left"/>
      <w:pPr>
        <w:ind w:left="425" w:hanging="425"/>
      </w:pPr>
      <w:rPr>
        <w:rFonts w:hint="eastAsia"/>
      </w:rPr>
    </w:lvl>
    <w:lvl w:ilvl="1">
      <w:start w:val="1"/>
      <w:numFmt w:val="decimal"/>
      <w:pStyle w:val="2"/>
      <w:lvlText w:val="%1.%2"/>
      <w:lvlJc w:val="left"/>
      <w:pPr>
        <w:ind w:left="425" w:hanging="425"/>
      </w:pPr>
      <w:rPr>
        <w:rFonts w:hint="eastAsia"/>
      </w:rPr>
    </w:lvl>
    <w:lvl w:ilvl="2">
      <w:start w:val="1"/>
      <w:numFmt w:val="decimal"/>
      <w:pStyle w:val="3"/>
      <w:lvlText w:val="%1.%2.%3"/>
      <w:lvlJc w:val="left"/>
      <w:pPr>
        <w:ind w:left="425" w:hanging="425"/>
      </w:pPr>
      <w:rPr>
        <w:rFonts w:hint="eastAsia"/>
      </w:rPr>
    </w:lvl>
    <w:lvl w:ilvl="3">
      <w:start w:val="1"/>
      <w:numFmt w:val="decimal"/>
      <w:lvlText w:val="%1.%2.%3.%4"/>
      <w:lvlJc w:val="left"/>
      <w:pPr>
        <w:tabs>
          <w:tab w:val="num" w:pos="1418"/>
        </w:tabs>
        <w:ind w:left="425" w:hanging="425"/>
      </w:pPr>
      <w:rPr>
        <w:rFonts w:hint="eastAsia"/>
      </w:rPr>
    </w:lvl>
    <w:lvl w:ilvl="4">
      <w:start w:val="1"/>
      <w:numFmt w:val="decimal"/>
      <w:lvlText w:val="%1.%2.%3.%4.%5"/>
      <w:lvlJc w:val="left"/>
      <w:pPr>
        <w:tabs>
          <w:tab w:val="num" w:pos="1418"/>
        </w:tabs>
        <w:ind w:left="425" w:hanging="425"/>
      </w:pPr>
      <w:rPr>
        <w:rFonts w:hint="eastAsia"/>
      </w:rPr>
    </w:lvl>
    <w:lvl w:ilvl="5">
      <w:start w:val="1"/>
      <w:numFmt w:val="decimal"/>
      <w:lvlText w:val="%1.%2.%3.%4.%5.%6"/>
      <w:lvlJc w:val="left"/>
      <w:pPr>
        <w:tabs>
          <w:tab w:val="num" w:pos="1418"/>
        </w:tabs>
        <w:ind w:left="425" w:hanging="425"/>
      </w:pPr>
      <w:rPr>
        <w:rFonts w:hint="eastAsia"/>
      </w:rPr>
    </w:lvl>
    <w:lvl w:ilvl="6">
      <w:start w:val="1"/>
      <w:numFmt w:val="decimal"/>
      <w:lvlText w:val="%1.%2.%3.%4.%5.%6.%7"/>
      <w:lvlJc w:val="left"/>
      <w:pPr>
        <w:tabs>
          <w:tab w:val="num" w:pos="1418"/>
        </w:tabs>
        <w:ind w:left="425" w:hanging="425"/>
      </w:pPr>
      <w:rPr>
        <w:rFonts w:hint="eastAsia"/>
      </w:rPr>
    </w:lvl>
    <w:lvl w:ilvl="7">
      <w:start w:val="1"/>
      <w:numFmt w:val="decimal"/>
      <w:lvlText w:val="%1.%2.%3.%4.%5.%6.%7.%8"/>
      <w:lvlJc w:val="left"/>
      <w:pPr>
        <w:tabs>
          <w:tab w:val="num" w:pos="1418"/>
        </w:tabs>
        <w:ind w:left="425" w:hanging="425"/>
      </w:pPr>
      <w:rPr>
        <w:rFonts w:hint="eastAsia"/>
      </w:rPr>
    </w:lvl>
    <w:lvl w:ilvl="8">
      <w:start w:val="1"/>
      <w:numFmt w:val="decimal"/>
      <w:lvlText w:val="%1.%2.%3.%4.%5.%6.%7.%8.%9"/>
      <w:lvlJc w:val="left"/>
      <w:pPr>
        <w:tabs>
          <w:tab w:val="num" w:pos="1418"/>
        </w:tabs>
        <w:ind w:left="425" w:hanging="425"/>
      </w:pPr>
      <w:rPr>
        <w:rFonts w:hint="eastAsia"/>
      </w:rPr>
    </w:lvl>
  </w:abstractNum>
  <w:abstractNum w:abstractNumId="16" w15:restartNumberingAfterBreak="0">
    <w:nsid w:val="5EC03CB7"/>
    <w:multiLevelType w:val="hybridMultilevel"/>
    <w:tmpl w:val="19FE7EE0"/>
    <w:lvl w:ilvl="0" w:tplc="B59E0550">
      <w:start w:val="1"/>
      <w:numFmt w:val="decimalEnclosedCircle"/>
      <w:lvlText w:val="%1"/>
      <w:lvlJc w:val="left"/>
      <w:pPr>
        <w:ind w:left="780" w:hanging="360"/>
      </w:pPr>
      <w:rPr>
        <w:rFonts w:ascii="宋体" w:hAnsi="宋体"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01E3BFE"/>
    <w:multiLevelType w:val="hybridMultilevel"/>
    <w:tmpl w:val="96CA598E"/>
    <w:lvl w:ilvl="0" w:tplc="227A0E0C">
      <w:start w:val="1"/>
      <w:numFmt w:val="decimal"/>
      <w:lvlText w:val="%1　"/>
      <w:lvlJc w:val="left"/>
      <w:pPr>
        <w:ind w:left="784" w:hanging="420"/>
      </w:pPr>
      <w:rPr>
        <w:rFonts w:hint="eastAsia"/>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18" w15:restartNumberingAfterBreak="0">
    <w:nsid w:val="656E7614"/>
    <w:multiLevelType w:val="hybridMultilevel"/>
    <w:tmpl w:val="70587652"/>
    <w:lvl w:ilvl="0" w:tplc="C99AC95C">
      <w:start w:val="5"/>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67D64FAB"/>
    <w:multiLevelType w:val="hybridMultilevel"/>
    <w:tmpl w:val="74D0CD08"/>
    <w:lvl w:ilvl="0" w:tplc="41467C9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8611A87"/>
    <w:multiLevelType w:val="hybridMultilevel"/>
    <w:tmpl w:val="EC10EA64"/>
    <w:lvl w:ilvl="0" w:tplc="D8F6F1BA">
      <w:start w:val="1"/>
      <w:numFmt w:val="decimal"/>
      <w:lvlText w:val="(%1)"/>
      <w:lvlJc w:val="left"/>
      <w:pPr>
        <w:ind w:left="340" w:hanging="34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BB67F40"/>
    <w:multiLevelType w:val="hybridMultilevel"/>
    <w:tmpl w:val="907081F0"/>
    <w:lvl w:ilvl="0" w:tplc="8D8804B2">
      <w:start w:val="1"/>
      <w:numFmt w:val="decimal"/>
      <w:lvlText w:val="[%1]"/>
      <w:lvlJc w:val="right"/>
      <w:pPr>
        <w:ind w:left="227" w:hanging="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CF013A0"/>
    <w:multiLevelType w:val="hybridMultilevel"/>
    <w:tmpl w:val="73E0CA12"/>
    <w:lvl w:ilvl="0" w:tplc="A864B60E">
      <w:start w:val="1"/>
      <w:numFmt w:val="decimalEnclosedCircle"/>
      <w:lvlText w:val="%1"/>
      <w:lvlJc w:val="left"/>
      <w:pPr>
        <w:ind w:left="720" w:hanging="360"/>
      </w:pPr>
      <w:rPr>
        <w:rFonts w:ascii="宋体" w:hint="default"/>
        <w:sz w:val="21"/>
        <w:szCs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15:restartNumberingAfterBreak="0">
    <w:nsid w:val="6F240548"/>
    <w:multiLevelType w:val="hybridMultilevel"/>
    <w:tmpl w:val="52E0F18E"/>
    <w:lvl w:ilvl="0" w:tplc="41467C9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6F653914"/>
    <w:multiLevelType w:val="hybridMultilevel"/>
    <w:tmpl w:val="CFE05854"/>
    <w:lvl w:ilvl="0" w:tplc="B3C0435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0872891"/>
    <w:multiLevelType w:val="hybridMultilevel"/>
    <w:tmpl w:val="A1969FD2"/>
    <w:lvl w:ilvl="0" w:tplc="F7480B36">
      <w:start w:val="1"/>
      <w:numFmt w:val="decimal"/>
      <w:lvlText w:val="%1．"/>
      <w:lvlJc w:val="left"/>
      <w:pPr>
        <w:tabs>
          <w:tab w:val="num" w:pos="360"/>
        </w:tabs>
        <w:ind w:left="360" w:hanging="360"/>
      </w:pPr>
      <w:rPr>
        <w:rFonts w:hint="eastAsia"/>
      </w:rPr>
    </w:lvl>
    <w:lvl w:ilvl="1" w:tplc="B29819E6">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720D3FF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7FD01FAC"/>
    <w:multiLevelType w:val="hybridMultilevel"/>
    <w:tmpl w:val="88464CAA"/>
    <w:lvl w:ilvl="0" w:tplc="D676F2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5"/>
  </w:num>
  <w:num w:numId="3">
    <w:abstractNumId w:val="19"/>
  </w:num>
  <w:num w:numId="4">
    <w:abstractNumId w:val="23"/>
  </w:num>
  <w:num w:numId="5">
    <w:abstractNumId w:val="18"/>
  </w:num>
  <w:num w:numId="6">
    <w:abstractNumId w:val="10"/>
  </w:num>
  <w:num w:numId="7">
    <w:abstractNumId w:val="12"/>
  </w:num>
  <w:num w:numId="8">
    <w:abstractNumId w:val="20"/>
  </w:num>
  <w:num w:numId="9">
    <w:abstractNumId w:val="6"/>
  </w:num>
  <w:num w:numId="10">
    <w:abstractNumId w:val="21"/>
  </w:num>
  <w:num w:numId="11">
    <w:abstractNumId w:val="14"/>
  </w:num>
  <w:num w:numId="12">
    <w:abstractNumId w:val="9"/>
  </w:num>
  <w:num w:numId="13">
    <w:abstractNumId w:val="22"/>
  </w:num>
  <w:num w:numId="14">
    <w:abstractNumId w:val="5"/>
  </w:num>
  <w:num w:numId="15">
    <w:abstractNumId w:val="16"/>
  </w:num>
  <w:num w:numId="16">
    <w:abstractNumId w:val="2"/>
  </w:num>
  <w:num w:numId="17">
    <w:abstractNumId w:val="24"/>
  </w:num>
  <w:num w:numId="18">
    <w:abstractNumId w:val="3"/>
  </w:num>
  <w:num w:numId="19">
    <w:abstractNumId w:val="8"/>
  </w:num>
  <w:num w:numId="20">
    <w:abstractNumId w:val="27"/>
  </w:num>
  <w:num w:numId="21">
    <w:abstractNumId w:val="11"/>
  </w:num>
  <w:num w:numId="22">
    <w:abstractNumId w:val="26"/>
  </w:num>
  <w:num w:numId="23">
    <w:abstractNumId w:val="15"/>
  </w:num>
  <w:num w:numId="24">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7"/>
  </w:num>
  <w:num w:numId="27">
    <w:abstractNumId w:val="13"/>
  </w:num>
  <w:num w:numId="28">
    <w:abstractNumId w:val="17"/>
  </w:num>
  <w:num w:numId="2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20"/>
  <w:drawingGridHorizontalSpacing w:val="91"/>
  <w:drawingGridVerticalSpacing w:val="161"/>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369"/>
    <w:rsid w:val="000030EE"/>
    <w:rsid w:val="000036ED"/>
    <w:rsid w:val="00010AE4"/>
    <w:rsid w:val="000122D8"/>
    <w:rsid w:val="00015767"/>
    <w:rsid w:val="00016169"/>
    <w:rsid w:val="0001662B"/>
    <w:rsid w:val="00017F7E"/>
    <w:rsid w:val="00022CC6"/>
    <w:rsid w:val="00023420"/>
    <w:rsid w:val="00023540"/>
    <w:rsid w:val="0002356D"/>
    <w:rsid w:val="00023E14"/>
    <w:rsid w:val="00030A47"/>
    <w:rsid w:val="00030B50"/>
    <w:rsid w:val="00032D41"/>
    <w:rsid w:val="00034A2A"/>
    <w:rsid w:val="00041CFC"/>
    <w:rsid w:val="00042878"/>
    <w:rsid w:val="00045863"/>
    <w:rsid w:val="00050A8E"/>
    <w:rsid w:val="00050E3E"/>
    <w:rsid w:val="00052107"/>
    <w:rsid w:val="00052CDD"/>
    <w:rsid w:val="0005687D"/>
    <w:rsid w:val="00056B68"/>
    <w:rsid w:val="00057B9A"/>
    <w:rsid w:val="00060BD6"/>
    <w:rsid w:val="000614DB"/>
    <w:rsid w:val="000616E4"/>
    <w:rsid w:val="000629FA"/>
    <w:rsid w:val="00063DD2"/>
    <w:rsid w:val="00064D57"/>
    <w:rsid w:val="000662DB"/>
    <w:rsid w:val="000701E6"/>
    <w:rsid w:val="00071B27"/>
    <w:rsid w:val="00073C1C"/>
    <w:rsid w:val="00077256"/>
    <w:rsid w:val="00080624"/>
    <w:rsid w:val="000816FF"/>
    <w:rsid w:val="00084145"/>
    <w:rsid w:val="00084528"/>
    <w:rsid w:val="000876D0"/>
    <w:rsid w:val="0008783B"/>
    <w:rsid w:val="00087ACF"/>
    <w:rsid w:val="00090163"/>
    <w:rsid w:val="0009041C"/>
    <w:rsid w:val="00090D22"/>
    <w:rsid w:val="00093BC4"/>
    <w:rsid w:val="000955E0"/>
    <w:rsid w:val="000A079E"/>
    <w:rsid w:val="000A1B4D"/>
    <w:rsid w:val="000A38A5"/>
    <w:rsid w:val="000A4D16"/>
    <w:rsid w:val="000A4F90"/>
    <w:rsid w:val="000A7FDD"/>
    <w:rsid w:val="000B0FBD"/>
    <w:rsid w:val="000B1AA9"/>
    <w:rsid w:val="000B2479"/>
    <w:rsid w:val="000B2A0B"/>
    <w:rsid w:val="000B4DD6"/>
    <w:rsid w:val="000B510E"/>
    <w:rsid w:val="000B5D1E"/>
    <w:rsid w:val="000B7549"/>
    <w:rsid w:val="000C0FA3"/>
    <w:rsid w:val="000C2D29"/>
    <w:rsid w:val="000C4736"/>
    <w:rsid w:val="000C4810"/>
    <w:rsid w:val="000C4E81"/>
    <w:rsid w:val="000C7156"/>
    <w:rsid w:val="000C76EF"/>
    <w:rsid w:val="000D1402"/>
    <w:rsid w:val="000D175A"/>
    <w:rsid w:val="000D2774"/>
    <w:rsid w:val="000D6571"/>
    <w:rsid w:val="000D77D9"/>
    <w:rsid w:val="000E21F7"/>
    <w:rsid w:val="000E2F33"/>
    <w:rsid w:val="000E5342"/>
    <w:rsid w:val="000F0178"/>
    <w:rsid w:val="000F1A05"/>
    <w:rsid w:val="000F4DAD"/>
    <w:rsid w:val="000F5073"/>
    <w:rsid w:val="001001A0"/>
    <w:rsid w:val="0010141B"/>
    <w:rsid w:val="00103ADB"/>
    <w:rsid w:val="00104368"/>
    <w:rsid w:val="0011195F"/>
    <w:rsid w:val="00113592"/>
    <w:rsid w:val="00115507"/>
    <w:rsid w:val="001179EA"/>
    <w:rsid w:val="00120538"/>
    <w:rsid w:val="00121229"/>
    <w:rsid w:val="001213A8"/>
    <w:rsid w:val="00126EF0"/>
    <w:rsid w:val="001314A6"/>
    <w:rsid w:val="001318E0"/>
    <w:rsid w:val="00133412"/>
    <w:rsid w:val="00133ECC"/>
    <w:rsid w:val="00136384"/>
    <w:rsid w:val="00143B51"/>
    <w:rsid w:val="00144AC1"/>
    <w:rsid w:val="001450B8"/>
    <w:rsid w:val="001459EF"/>
    <w:rsid w:val="00146A0E"/>
    <w:rsid w:val="00150406"/>
    <w:rsid w:val="00153688"/>
    <w:rsid w:val="001538F5"/>
    <w:rsid w:val="00154000"/>
    <w:rsid w:val="0016331B"/>
    <w:rsid w:val="0016510B"/>
    <w:rsid w:val="00166006"/>
    <w:rsid w:val="00170036"/>
    <w:rsid w:val="00172869"/>
    <w:rsid w:val="00173640"/>
    <w:rsid w:val="001766E8"/>
    <w:rsid w:val="0017792C"/>
    <w:rsid w:val="001824BC"/>
    <w:rsid w:val="00183CE6"/>
    <w:rsid w:val="00185AAF"/>
    <w:rsid w:val="00185C4E"/>
    <w:rsid w:val="00192A3C"/>
    <w:rsid w:val="0019303B"/>
    <w:rsid w:val="00197E48"/>
    <w:rsid w:val="001A0A3A"/>
    <w:rsid w:val="001A3582"/>
    <w:rsid w:val="001A5F60"/>
    <w:rsid w:val="001B425C"/>
    <w:rsid w:val="001B5F44"/>
    <w:rsid w:val="001B6074"/>
    <w:rsid w:val="001C4198"/>
    <w:rsid w:val="001D20A5"/>
    <w:rsid w:val="001D28B5"/>
    <w:rsid w:val="001D6DAE"/>
    <w:rsid w:val="001D7782"/>
    <w:rsid w:val="001E2DB7"/>
    <w:rsid w:val="001E33E7"/>
    <w:rsid w:val="001E33F4"/>
    <w:rsid w:val="001E4329"/>
    <w:rsid w:val="001E578D"/>
    <w:rsid w:val="001E7387"/>
    <w:rsid w:val="001E7529"/>
    <w:rsid w:val="001F05D9"/>
    <w:rsid w:val="001F0C34"/>
    <w:rsid w:val="001F0F32"/>
    <w:rsid w:val="001F21CD"/>
    <w:rsid w:val="001F4EDD"/>
    <w:rsid w:val="00200265"/>
    <w:rsid w:val="002057FC"/>
    <w:rsid w:val="00205FEC"/>
    <w:rsid w:val="00206379"/>
    <w:rsid w:val="00210348"/>
    <w:rsid w:val="00210CD6"/>
    <w:rsid w:val="00211EA2"/>
    <w:rsid w:val="00211FD9"/>
    <w:rsid w:val="00212261"/>
    <w:rsid w:val="00212AAC"/>
    <w:rsid w:val="00214347"/>
    <w:rsid w:val="002250EF"/>
    <w:rsid w:val="0023290D"/>
    <w:rsid w:val="00234652"/>
    <w:rsid w:val="002348C3"/>
    <w:rsid w:val="00237BF2"/>
    <w:rsid w:val="00242974"/>
    <w:rsid w:val="00244F30"/>
    <w:rsid w:val="0024692B"/>
    <w:rsid w:val="0024772A"/>
    <w:rsid w:val="00247934"/>
    <w:rsid w:val="00251EFB"/>
    <w:rsid w:val="0025264D"/>
    <w:rsid w:val="00252ADA"/>
    <w:rsid w:val="0025508D"/>
    <w:rsid w:val="0026028F"/>
    <w:rsid w:val="0026114A"/>
    <w:rsid w:val="00261994"/>
    <w:rsid w:val="00265180"/>
    <w:rsid w:val="002658C0"/>
    <w:rsid w:val="00271000"/>
    <w:rsid w:val="0027723B"/>
    <w:rsid w:val="00281D44"/>
    <w:rsid w:val="0028370E"/>
    <w:rsid w:val="00286FCA"/>
    <w:rsid w:val="0029156A"/>
    <w:rsid w:val="00292341"/>
    <w:rsid w:val="00294A1C"/>
    <w:rsid w:val="00294E29"/>
    <w:rsid w:val="002A0976"/>
    <w:rsid w:val="002A0AF9"/>
    <w:rsid w:val="002A2570"/>
    <w:rsid w:val="002A3EB9"/>
    <w:rsid w:val="002B10B1"/>
    <w:rsid w:val="002B68BC"/>
    <w:rsid w:val="002B7171"/>
    <w:rsid w:val="002C0A61"/>
    <w:rsid w:val="002C143B"/>
    <w:rsid w:val="002C2930"/>
    <w:rsid w:val="002C295F"/>
    <w:rsid w:val="002C55A7"/>
    <w:rsid w:val="002C5A0A"/>
    <w:rsid w:val="002D1373"/>
    <w:rsid w:val="002D2ADE"/>
    <w:rsid w:val="002D2F3A"/>
    <w:rsid w:val="002D6C9E"/>
    <w:rsid w:val="002D7180"/>
    <w:rsid w:val="002E13A7"/>
    <w:rsid w:val="002F0F72"/>
    <w:rsid w:val="002F2E6A"/>
    <w:rsid w:val="002F420B"/>
    <w:rsid w:val="0030265F"/>
    <w:rsid w:val="00302B1C"/>
    <w:rsid w:val="0030363C"/>
    <w:rsid w:val="00304FEB"/>
    <w:rsid w:val="00306B33"/>
    <w:rsid w:val="0030737F"/>
    <w:rsid w:val="00307C5F"/>
    <w:rsid w:val="003100D9"/>
    <w:rsid w:val="00313870"/>
    <w:rsid w:val="00314BE2"/>
    <w:rsid w:val="00316070"/>
    <w:rsid w:val="00316ECD"/>
    <w:rsid w:val="00320234"/>
    <w:rsid w:val="0032100E"/>
    <w:rsid w:val="0032272C"/>
    <w:rsid w:val="00322763"/>
    <w:rsid w:val="00322B06"/>
    <w:rsid w:val="00323121"/>
    <w:rsid w:val="003245EC"/>
    <w:rsid w:val="00325890"/>
    <w:rsid w:val="003301A5"/>
    <w:rsid w:val="0033099D"/>
    <w:rsid w:val="00333A25"/>
    <w:rsid w:val="00333D39"/>
    <w:rsid w:val="003361E9"/>
    <w:rsid w:val="0033749D"/>
    <w:rsid w:val="0034124C"/>
    <w:rsid w:val="00342430"/>
    <w:rsid w:val="00345643"/>
    <w:rsid w:val="003457F2"/>
    <w:rsid w:val="00347304"/>
    <w:rsid w:val="00353B81"/>
    <w:rsid w:val="003541A4"/>
    <w:rsid w:val="003568F6"/>
    <w:rsid w:val="00356B21"/>
    <w:rsid w:val="003574C3"/>
    <w:rsid w:val="0036117A"/>
    <w:rsid w:val="0036143E"/>
    <w:rsid w:val="00362917"/>
    <w:rsid w:val="00364C7D"/>
    <w:rsid w:val="00372620"/>
    <w:rsid w:val="003727AA"/>
    <w:rsid w:val="00373913"/>
    <w:rsid w:val="00375883"/>
    <w:rsid w:val="003773E5"/>
    <w:rsid w:val="00380611"/>
    <w:rsid w:val="003810B7"/>
    <w:rsid w:val="0038499A"/>
    <w:rsid w:val="00385C06"/>
    <w:rsid w:val="00386705"/>
    <w:rsid w:val="0038690F"/>
    <w:rsid w:val="003939D0"/>
    <w:rsid w:val="00396E52"/>
    <w:rsid w:val="003A004C"/>
    <w:rsid w:val="003A0624"/>
    <w:rsid w:val="003A185B"/>
    <w:rsid w:val="003A26FD"/>
    <w:rsid w:val="003A2B4E"/>
    <w:rsid w:val="003A2DE9"/>
    <w:rsid w:val="003A56D6"/>
    <w:rsid w:val="003B0CE6"/>
    <w:rsid w:val="003B0E71"/>
    <w:rsid w:val="003B1086"/>
    <w:rsid w:val="003B259A"/>
    <w:rsid w:val="003B2AA5"/>
    <w:rsid w:val="003B3C75"/>
    <w:rsid w:val="003B6D48"/>
    <w:rsid w:val="003B7F04"/>
    <w:rsid w:val="003C01F1"/>
    <w:rsid w:val="003C245D"/>
    <w:rsid w:val="003C26F4"/>
    <w:rsid w:val="003C535F"/>
    <w:rsid w:val="003C5CF1"/>
    <w:rsid w:val="003C6584"/>
    <w:rsid w:val="003C65EA"/>
    <w:rsid w:val="003D01BD"/>
    <w:rsid w:val="003D2ADA"/>
    <w:rsid w:val="003D446A"/>
    <w:rsid w:val="003D47D7"/>
    <w:rsid w:val="003D5380"/>
    <w:rsid w:val="003E067C"/>
    <w:rsid w:val="003E086C"/>
    <w:rsid w:val="003E1AB4"/>
    <w:rsid w:val="003E215E"/>
    <w:rsid w:val="003E746D"/>
    <w:rsid w:val="003F07ED"/>
    <w:rsid w:val="003F25EA"/>
    <w:rsid w:val="003F303B"/>
    <w:rsid w:val="003F5C71"/>
    <w:rsid w:val="003F6499"/>
    <w:rsid w:val="00400D6F"/>
    <w:rsid w:val="004029D0"/>
    <w:rsid w:val="004042CD"/>
    <w:rsid w:val="00404727"/>
    <w:rsid w:val="004073DC"/>
    <w:rsid w:val="004118E9"/>
    <w:rsid w:val="00412A54"/>
    <w:rsid w:val="00413F0A"/>
    <w:rsid w:val="0041471F"/>
    <w:rsid w:val="00414A47"/>
    <w:rsid w:val="00417489"/>
    <w:rsid w:val="0042044B"/>
    <w:rsid w:val="00420726"/>
    <w:rsid w:val="00421950"/>
    <w:rsid w:val="00423E2D"/>
    <w:rsid w:val="004243DD"/>
    <w:rsid w:val="00432879"/>
    <w:rsid w:val="004331D9"/>
    <w:rsid w:val="004358E7"/>
    <w:rsid w:val="00441D9A"/>
    <w:rsid w:val="00446E40"/>
    <w:rsid w:val="00451FD1"/>
    <w:rsid w:val="00452574"/>
    <w:rsid w:val="00452907"/>
    <w:rsid w:val="00453A35"/>
    <w:rsid w:val="00455217"/>
    <w:rsid w:val="0045617D"/>
    <w:rsid w:val="0045722D"/>
    <w:rsid w:val="00465A99"/>
    <w:rsid w:val="00465AED"/>
    <w:rsid w:val="00465ED3"/>
    <w:rsid w:val="00466AA9"/>
    <w:rsid w:val="00467835"/>
    <w:rsid w:val="00471310"/>
    <w:rsid w:val="00471B9E"/>
    <w:rsid w:val="00471FBD"/>
    <w:rsid w:val="00473E77"/>
    <w:rsid w:val="00473E85"/>
    <w:rsid w:val="00476C14"/>
    <w:rsid w:val="004774F0"/>
    <w:rsid w:val="00477EE1"/>
    <w:rsid w:val="00480DAA"/>
    <w:rsid w:val="00482246"/>
    <w:rsid w:val="00482256"/>
    <w:rsid w:val="00482DE0"/>
    <w:rsid w:val="00483F3E"/>
    <w:rsid w:val="00486EEE"/>
    <w:rsid w:val="0048792B"/>
    <w:rsid w:val="00490207"/>
    <w:rsid w:val="0049146B"/>
    <w:rsid w:val="00491D55"/>
    <w:rsid w:val="00493FF9"/>
    <w:rsid w:val="00494EA6"/>
    <w:rsid w:val="004A6BAC"/>
    <w:rsid w:val="004B08C3"/>
    <w:rsid w:val="004B0CAC"/>
    <w:rsid w:val="004B20FC"/>
    <w:rsid w:val="004B2850"/>
    <w:rsid w:val="004B3FD1"/>
    <w:rsid w:val="004C20CF"/>
    <w:rsid w:val="004C3D8D"/>
    <w:rsid w:val="004C67C8"/>
    <w:rsid w:val="004D0D2C"/>
    <w:rsid w:val="004D18B7"/>
    <w:rsid w:val="004D418E"/>
    <w:rsid w:val="004D48B2"/>
    <w:rsid w:val="004E152A"/>
    <w:rsid w:val="004E3631"/>
    <w:rsid w:val="004E3B36"/>
    <w:rsid w:val="004E7B0E"/>
    <w:rsid w:val="004F2E20"/>
    <w:rsid w:val="004F3664"/>
    <w:rsid w:val="004F39FB"/>
    <w:rsid w:val="004F5DA4"/>
    <w:rsid w:val="004F66AB"/>
    <w:rsid w:val="005041D4"/>
    <w:rsid w:val="005049E0"/>
    <w:rsid w:val="00505DD7"/>
    <w:rsid w:val="005114BC"/>
    <w:rsid w:val="005116E7"/>
    <w:rsid w:val="00513E3A"/>
    <w:rsid w:val="0052067A"/>
    <w:rsid w:val="00523962"/>
    <w:rsid w:val="00526808"/>
    <w:rsid w:val="005305BA"/>
    <w:rsid w:val="00530ADA"/>
    <w:rsid w:val="00530B95"/>
    <w:rsid w:val="0053125E"/>
    <w:rsid w:val="00533A94"/>
    <w:rsid w:val="00534B8B"/>
    <w:rsid w:val="00534F82"/>
    <w:rsid w:val="0053568D"/>
    <w:rsid w:val="00537345"/>
    <w:rsid w:val="00540157"/>
    <w:rsid w:val="00540428"/>
    <w:rsid w:val="005406BF"/>
    <w:rsid w:val="00540E6A"/>
    <w:rsid w:val="00540FDA"/>
    <w:rsid w:val="0054579A"/>
    <w:rsid w:val="00545A18"/>
    <w:rsid w:val="00552969"/>
    <w:rsid w:val="00554544"/>
    <w:rsid w:val="005547B6"/>
    <w:rsid w:val="00560C10"/>
    <w:rsid w:val="00560F8C"/>
    <w:rsid w:val="0056413F"/>
    <w:rsid w:val="00564DA1"/>
    <w:rsid w:val="005664D4"/>
    <w:rsid w:val="0057044C"/>
    <w:rsid w:val="00570465"/>
    <w:rsid w:val="0057095A"/>
    <w:rsid w:val="00570A8B"/>
    <w:rsid w:val="00572CB3"/>
    <w:rsid w:val="0058001C"/>
    <w:rsid w:val="00582A79"/>
    <w:rsid w:val="005871F7"/>
    <w:rsid w:val="00587694"/>
    <w:rsid w:val="00587C27"/>
    <w:rsid w:val="005901DF"/>
    <w:rsid w:val="00591068"/>
    <w:rsid w:val="005917BB"/>
    <w:rsid w:val="005921FE"/>
    <w:rsid w:val="00594CAD"/>
    <w:rsid w:val="0059741D"/>
    <w:rsid w:val="00597DFC"/>
    <w:rsid w:val="005A222E"/>
    <w:rsid w:val="005A3591"/>
    <w:rsid w:val="005A48BE"/>
    <w:rsid w:val="005B0796"/>
    <w:rsid w:val="005B0F39"/>
    <w:rsid w:val="005C02ED"/>
    <w:rsid w:val="005C0F42"/>
    <w:rsid w:val="005C593E"/>
    <w:rsid w:val="005C6290"/>
    <w:rsid w:val="005D2E60"/>
    <w:rsid w:val="005D5106"/>
    <w:rsid w:val="005D5490"/>
    <w:rsid w:val="005D5D07"/>
    <w:rsid w:val="005D665B"/>
    <w:rsid w:val="005D6E67"/>
    <w:rsid w:val="005D7317"/>
    <w:rsid w:val="005E0F43"/>
    <w:rsid w:val="005E40BE"/>
    <w:rsid w:val="005E6D21"/>
    <w:rsid w:val="00602EA4"/>
    <w:rsid w:val="0060472B"/>
    <w:rsid w:val="00604F28"/>
    <w:rsid w:val="00606A35"/>
    <w:rsid w:val="00610DDF"/>
    <w:rsid w:val="00614101"/>
    <w:rsid w:val="006149CF"/>
    <w:rsid w:val="006155E8"/>
    <w:rsid w:val="00616968"/>
    <w:rsid w:val="00622682"/>
    <w:rsid w:val="00622C09"/>
    <w:rsid w:val="00624F93"/>
    <w:rsid w:val="00625173"/>
    <w:rsid w:val="00627914"/>
    <w:rsid w:val="00627F4F"/>
    <w:rsid w:val="0063013E"/>
    <w:rsid w:val="0063130E"/>
    <w:rsid w:val="00631ED0"/>
    <w:rsid w:val="00635626"/>
    <w:rsid w:val="00635944"/>
    <w:rsid w:val="00641ADA"/>
    <w:rsid w:val="00646B07"/>
    <w:rsid w:val="0065065A"/>
    <w:rsid w:val="006511B0"/>
    <w:rsid w:val="00653014"/>
    <w:rsid w:val="0065354D"/>
    <w:rsid w:val="0065685F"/>
    <w:rsid w:val="00657DBD"/>
    <w:rsid w:val="00660932"/>
    <w:rsid w:val="00662270"/>
    <w:rsid w:val="00664C14"/>
    <w:rsid w:val="00673A1E"/>
    <w:rsid w:val="00673AF3"/>
    <w:rsid w:val="00676D3C"/>
    <w:rsid w:val="006771E1"/>
    <w:rsid w:val="00677AF2"/>
    <w:rsid w:val="00677E87"/>
    <w:rsid w:val="00680037"/>
    <w:rsid w:val="00681C4D"/>
    <w:rsid w:val="00684273"/>
    <w:rsid w:val="006851CC"/>
    <w:rsid w:val="0068547E"/>
    <w:rsid w:val="00685E38"/>
    <w:rsid w:val="006869FD"/>
    <w:rsid w:val="00687790"/>
    <w:rsid w:val="006903DE"/>
    <w:rsid w:val="00691F21"/>
    <w:rsid w:val="00693BDD"/>
    <w:rsid w:val="00694A3E"/>
    <w:rsid w:val="006951C0"/>
    <w:rsid w:val="006A2414"/>
    <w:rsid w:val="006B3B78"/>
    <w:rsid w:val="006B4206"/>
    <w:rsid w:val="006B7DD9"/>
    <w:rsid w:val="006C2374"/>
    <w:rsid w:val="006C5E0C"/>
    <w:rsid w:val="006D1EAB"/>
    <w:rsid w:val="006D5565"/>
    <w:rsid w:val="006D6049"/>
    <w:rsid w:val="006D64D4"/>
    <w:rsid w:val="006D6CD8"/>
    <w:rsid w:val="006E0C43"/>
    <w:rsid w:val="006E5790"/>
    <w:rsid w:val="006E63A8"/>
    <w:rsid w:val="006E6584"/>
    <w:rsid w:val="006F05C4"/>
    <w:rsid w:val="006F1581"/>
    <w:rsid w:val="006F1B62"/>
    <w:rsid w:val="006F7A1A"/>
    <w:rsid w:val="006F7F49"/>
    <w:rsid w:val="007003CA"/>
    <w:rsid w:val="00700BAC"/>
    <w:rsid w:val="00701489"/>
    <w:rsid w:val="007017F1"/>
    <w:rsid w:val="0070221D"/>
    <w:rsid w:val="00716578"/>
    <w:rsid w:val="007216F8"/>
    <w:rsid w:val="00726435"/>
    <w:rsid w:val="007268CA"/>
    <w:rsid w:val="007273F4"/>
    <w:rsid w:val="007306A1"/>
    <w:rsid w:val="00731E8F"/>
    <w:rsid w:val="00733C67"/>
    <w:rsid w:val="00734C48"/>
    <w:rsid w:val="007369A6"/>
    <w:rsid w:val="0073706A"/>
    <w:rsid w:val="00742FC3"/>
    <w:rsid w:val="00746DC2"/>
    <w:rsid w:val="0074709E"/>
    <w:rsid w:val="007568DC"/>
    <w:rsid w:val="00761A3F"/>
    <w:rsid w:val="00762F8E"/>
    <w:rsid w:val="00763EE6"/>
    <w:rsid w:val="00766172"/>
    <w:rsid w:val="007669EB"/>
    <w:rsid w:val="00766BE9"/>
    <w:rsid w:val="007701A9"/>
    <w:rsid w:val="007717E7"/>
    <w:rsid w:val="00772872"/>
    <w:rsid w:val="0077289F"/>
    <w:rsid w:val="0077648F"/>
    <w:rsid w:val="00776AA0"/>
    <w:rsid w:val="007770DC"/>
    <w:rsid w:val="00784488"/>
    <w:rsid w:val="007845BD"/>
    <w:rsid w:val="00784A18"/>
    <w:rsid w:val="00790C31"/>
    <w:rsid w:val="00795C8A"/>
    <w:rsid w:val="007970C9"/>
    <w:rsid w:val="007A05D1"/>
    <w:rsid w:val="007A13CC"/>
    <w:rsid w:val="007A2F92"/>
    <w:rsid w:val="007A5B00"/>
    <w:rsid w:val="007A6E5B"/>
    <w:rsid w:val="007A730F"/>
    <w:rsid w:val="007B0839"/>
    <w:rsid w:val="007B0E64"/>
    <w:rsid w:val="007B565F"/>
    <w:rsid w:val="007B584A"/>
    <w:rsid w:val="007C1FCF"/>
    <w:rsid w:val="007C4427"/>
    <w:rsid w:val="007C4552"/>
    <w:rsid w:val="007C7F22"/>
    <w:rsid w:val="007D14F8"/>
    <w:rsid w:val="007D192C"/>
    <w:rsid w:val="007D56DD"/>
    <w:rsid w:val="007D6C54"/>
    <w:rsid w:val="007E04CF"/>
    <w:rsid w:val="007E1D3F"/>
    <w:rsid w:val="007E2A31"/>
    <w:rsid w:val="007E5817"/>
    <w:rsid w:val="007F030F"/>
    <w:rsid w:val="007F07BC"/>
    <w:rsid w:val="007F2432"/>
    <w:rsid w:val="007F3A10"/>
    <w:rsid w:val="007F5624"/>
    <w:rsid w:val="007F7886"/>
    <w:rsid w:val="0080021C"/>
    <w:rsid w:val="008022F8"/>
    <w:rsid w:val="008042B1"/>
    <w:rsid w:val="00804E29"/>
    <w:rsid w:val="008056F2"/>
    <w:rsid w:val="00806EB2"/>
    <w:rsid w:val="00813E02"/>
    <w:rsid w:val="00815125"/>
    <w:rsid w:val="00815BF3"/>
    <w:rsid w:val="00815CA6"/>
    <w:rsid w:val="008218E5"/>
    <w:rsid w:val="00822DDE"/>
    <w:rsid w:val="00822E8F"/>
    <w:rsid w:val="00823F5E"/>
    <w:rsid w:val="00824D57"/>
    <w:rsid w:val="00825517"/>
    <w:rsid w:val="008308C5"/>
    <w:rsid w:val="00832CFA"/>
    <w:rsid w:val="00833526"/>
    <w:rsid w:val="0083413C"/>
    <w:rsid w:val="0083480B"/>
    <w:rsid w:val="0083758A"/>
    <w:rsid w:val="00837C66"/>
    <w:rsid w:val="008406F1"/>
    <w:rsid w:val="00841390"/>
    <w:rsid w:val="00841CA2"/>
    <w:rsid w:val="00842210"/>
    <w:rsid w:val="00845AD5"/>
    <w:rsid w:val="00846250"/>
    <w:rsid w:val="00852E2D"/>
    <w:rsid w:val="00860208"/>
    <w:rsid w:val="00862880"/>
    <w:rsid w:val="00863D19"/>
    <w:rsid w:val="0086426F"/>
    <w:rsid w:val="0086543B"/>
    <w:rsid w:val="008666E2"/>
    <w:rsid w:val="00867E6E"/>
    <w:rsid w:val="00872B72"/>
    <w:rsid w:val="00881984"/>
    <w:rsid w:val="0089212B"/>
    <w:rsid w:val="00893D17"/>
    <w:rsid w:val="008A16AE"/>
    <w:rsid w:val="008A2358"/>
    <w:rsid w:val="008A33F4"/>
    <w:rsid w:val="008A4086"/>
    <w:rsid w:val="008B3514"/>
    <w:rsid w:val="008B57D4"/>
    <w:rsid w:val="008B67F4"/>
    <w:rsid w:val="008B6F8D"/>
    <w:rsid w:val="008C2368"/>
    <w:rsid w:val="008C2D43"/>
    <w:rsid w:val="008C6084"/>
    <w:rsid w:val="008C7977"/>
    <w:rsid w:val="008C7B47"/>
    <w:rsid w:val="008D4838"/>
    <w:rsid w:val="008D508D"/>
    <w:rsid w:val="008E05EB"/>
    <w:rsid w:val="008E112B"/>
    <w:rsid w:val="008E6115"/>
    <w:rsid w:val="008E61BC"/>
    <w:rsid w:val="008F2164"/>
    <w:rsid w:val="008F31B6"/>
    <w:rsid w:val="008F464B"/>
    <w:rsid w:val="008F51BE"/>
    <w:rsid w:val="009011BA"/>
    <w:rsid w:val="00902634"/>
    <w:rsid w:val="00903060"/>
    <w:rsid w:val="00906166"/>
    <w:rsid w:val="009075BD"/>
    <w:rsid w:val="00913A91"/>
    <w:rsid w:val="009173D4"/>
    <w:rsid w:val="009211B0"/>
    <w:rsid w:val="009251BB"/>
    <w:rsid w:val="009252D5"/>
    <w:rsid w:val="00931960"/>
    <w:rsid w:val="009368FF"/>
    <w:rsid w:val="00953477"/>
    <w:rsid w:val="009552DB"/>
    <w:rsid w:val="009572E2"/>
    <w:rsid w:val="009609A4"/>
    <w:rsid w:val="009613CF"/>
    <w:rsid w:val="009614DF"/>
    <w:rsid w:val="00961FC1"/>
    <w:rsid w:val="00962A11"/>
    <w:rsid w:val="00963241"/>
    <w:rsid w:val="009648CA"/>
    <w:rsid w:val="00964DD8"/>
    <w:rsid w:val="00965117"/>
    <w:rsid w:val="00966886"/>
    <w:rsid w:val="009677A9"/>
    <w:rsid w:val="00972E0C"/>
    <w:rsid w:val="00974F21"/>
    <w:rsid w:val="00975485"/>
    <w:rsid w:val="009809C9"/>
    <w:rsid w:val="00980DB8"/>
    <w:rsid w:val="00981A06"/>
    <w:rsid w:val="00981B1B"/>
    <w:rsid w:val="00984FD5"/>
    <w:rsid w:val="009850A8"/>
    <w:rsid w:val="00985AF8"/>
    <w:rsid w:val="0098654D"/>
    <w:rsid w:val="009876EB"/>
    <w:rsid w:val="00987DF0"/>
    <w:rsid w:val="00990AA3"/>
    <w:rsid w:val="009919AD"/>
    <w:rsid w:val="00994F32"/>
    <w:rsid w:val="009A40EE"/>
    <w:rsid w:val="009A636D"/>
    <w:rsid w:val="009A748F"/>
    <w:rsid w:val="009A7F32"/>
    <w:rsid w:val="009B0B50"/>
    <w:rsid w:val="009B14AA"/>
    <w:rsid w:val="009B1C52"/>
    <w:rsid w:val="009B2E95"/>
    <w:rsid w:val="009B4A37"/>
    <w:rsid w:val="009C0946"/>
    <w:rsid w:val="009C1067"/>
    <w:rsid w:val="009C302B"/>
    <w:rsid w:val="009C3960"/>
    <w:rsid w:val="009C4843"/>
    <w:rsid w:val="009C4BE8"/>
    <w:rsid w:val="009C5ACB"/>
    <w:rsid w:val="009C7C01"/>
    <w:rsid w:val="009D1418"/>
    <w:rsid w:val="009D1705"/>
    <w:rsid w:val="009D2856"/>
    <w:rsid w:val="009D4D5C"/>
    <w:rsid w:val="009D4EF1"/>
    <w:rsid w:val="009D5B34"/>
    <w:rsid w:val="009D68E2"/>
    <w:rsid w:val="009E0E87"/>
    <w:rsid w:val="009E1FC7"/>
    <w:rsid w:val="009E3767"/>
    <w:rsid w:val="009E55BA"/>
    <w:rsid w:val="009F1526"/>
    <w:rsid w:val="009F17E8"/>
    <w:rsid w:val="009F1B95"/>
    <w:rsid w:val="009F1D09"/>
    <w:rsid w:val="009F2E28"/>
    <w:rsid w:val="009F4F62"/>
    <w:rsid w:val="009F529A"/>
    <w:rsid w:val="009F78DE"/>
    <w:rsid w:val="00A0007A"/>
    <w:rsid w:val="00A00BBC"/>
    <w:rsid w:val="00A02463"/>
    <w:rsid w:val="00A038F4"/>
    <w:rsid w:val="00A03F1A"/>
    <w:rsid w:val="00A0453A"/>
    <w:rsid w:val="00A05238"/>
    <w:rsid w:val="00A1267F"/>
    <w:rsid w:val="00A214DB"/>
    <w:rsid w:val="00A21749"/>
    <w:rsid w:val="00A22FD3"/>
    <w:rsid w:val="00A257B0"/>
    <w:rsid w:val="00A26BE7"/>
    <w:rsid w:val="00A26FF0"/>
    <w:rsid w:val="00A27467"/>
    <w:rsid w:val="00A315EB"/>
    <w:rsid w:val="00A31EF3"/>
    <w:rsid w:val="00A34EDA"/>
    <w:rsid w:val="00A378B8"/>
    <w:rsid w:val="00A37C10"/>
    <w:rsid w:val="00A40F5B"/>
    <w:rsid w:val="00A42462"/>
    <w:rsid w:val="00A43A27"/>
    <w:rsid w:val="00A50064"/>
    <w:rsid w:val="00A508D3"/>
    <w:rsid w:val="00A53B2A"/>
    <w:rsid w:val="00A5449E"/>
    <w:rsid w:val="00A5566B"/>
    <w:rsid w:val="00A57D7A"/>
    <w:rsid w:val="00A60923"/>
    <w:rsid w:val="00A626A3"/>
    <w:rsid w:val="00A64D9E"/>
    <w:rsid w:val="00A7056C"/>
    <w:rsid w:val="00A70628"/>
    <w:rsid w:val="00A74D47"/>
    <w:rsid w:val="00A76629"/>
    <w:rsid w:val="00A76C30"/>
    <w:rsid w:val="00A772C2"/>
    <w:rsid w:val="00A805B9"/>
    <w:rsid w:val="00A81762"/>
    <w:rsid w:val="00A8368D"/>
    <w:rsid w:val="00A85B50"/>
    <w:rsid w:val="00A87AF2"/>
    <w:rsid w:val="00A90D93"/>
    <w:rsid w:val="00A931BA"/>
    <w:rsid w:val="00A95121"/>
    <w:rsid w:val="00AA0EE6"/>
    <w:rsid w:val="00AA16DC"/>
    <w:rsid w:val="00AA28F7"/>
    <w:rsid w:val="00AA3864"/>
    <w:rsid w:val="00AA6ABA"/>
    <w:rsid w:val="00AA7DA0"/>
    <w:rsid w:val="00AB1802"/>
    <w:rsid w:val="00AB1A56"/>
    <w:rsid w:val="00AB1B84"/>
    <w:rsid w:val="00AB6618"/>
    <w:rsid w:val="00AC1FFC"/>
    <w:rsid w:val="00AC2B52"/>
    <w:rsid w:val="00AC3263"/>
    <w:rsid w:val="00AC5DEA"/>
    <w:rsid w:val="00AC7778"/>
    <w:rsid w:val="00AC7B25"/>
    <w:rsid w:val="00AD1F95"/>
    <w:rsid w:val="00AD2BFE"/>
    <w:rsid w:val="00AD448A"/>
    <w:rsid w:val="00AD7113"/>
    <w:rsid w:val="00AE0160"/>
    <w:rsid w:val="00AE077E"/>
    <w:rsid w:val="00AE2E8C"/>
    <w:rsid w:val="00AE3BE0"/>
    <w:rsid w:val="00AE4490"/>
    <w:rsid w:val="00AF1B1B"/>
    <w:rsid w:val="00AF4D46"/>
    <w:rsid w:val="00AF67CF"/>
    <w:rsid w:val="00AF7E9B"/>
    <w:rsid w:val="00B0167A"/>
    <w:rsid w:val="00B01AF9"/>
    <w:rsid w:val="00B0272F"/>
    <w:rsid w:val="00B07977"/>
    <w:rsid w:val="00B12E81"/>
    <w:rsid w:val="00B13C7C"/>
    <w:rsid w:val="00B1451F"/>
    <w:rsid w:val="00B178E9"/>
    <w:rsid w:val="00B21394"/>
    <w:rsid w:val="00B30AE2"/>
    <w:rsid w:val="00B32B60"/>
    <w:rsid w:val="00B32EE2"/>
    <w:rsid w:val="00B357DA"/>
    <w:rsid w:val="00B429A3"/>
    <w:rsid w:val="00B44025"/>
    <w:rsid w:val="00B462C7"/>
    <w:rsid w:val="00B468A1"/>
    <w:rsid w:val="00B5053E"/>
    <w:rsid w:val="00B50794"/>
    <w:rsid w:val="00B50DDE"/>
    <w:rsid w:val="00B51948"/>
    <w:rsid w:val="00B5377D"/>
    <w:rsid w:val="00B544B2"/>
    <w:rsid w:val="00B54559"/>
    <w:rsid w:val="00B573FE"/>
    <w:rsid w:val="00B602C8"/>
    <w:rsid w:val="00B66506"/>
    <w:rsid w:val="00B66FD8"/>
    <w:rsid w:val="00B700B8"/>
    <w:rsid w:val="00B703A1"/>
    <w:rsid w:val="00B70890"/>
    <w:rsid w:val="00B71122"/>
    <w:rsid w:val="00B71AED"/>
    <w:rsid w:val="00B73598"/>
    <w:rsid w:val="00B7459D"/>
    <w:rsid w:val="00B754DF"/>
    <w:rsid w:val="00B7562C"/>
    <w:rsid w:val="00B86CA7"/>
    <w:rsid w:val="00B9173F"/>
    <w:rsid w:val="00B9225B"/>
    <w:rsid w:val="00B92B97"/>
    <w:rsid w:val="00B93678"/>
    <w:rsid w:val="00B942E2"/>
    <w:rsid w:val="00B97FC6"/>
    <w:rsid w:val="00BA0B47"/>
    <w:rsid w:val="00BA4C6B"/>
    <w:rsid w:val="00BA4E55"/>
    <w:rsid w:val="00BA4F78"/>
    <w:rsid w:val="00BA73E2"/>
    <w:rsid w:val="00BB063A"/>
    <w:rsid w:val="00BB111D"/>
    <w:rsid w:val="00BB3133"/>
    <w:rsid w:val="00BB348C"/>
    <w:rsid w:val="00BB58DE"/>
    <w:rsid w:val="00BB74A8"/>
    <w:rsid w:val="00BC198F"/>
    <w:rsid w:val="00BC20A0"/>
    <w:rsid w:val="00BC320F"/>
    <w:rsid w:val="00BC46C2"/>
    <w:rsid w:val="00BC6FEF"/>
    <w:rsid w:val="00BD4174"/>
    <w:rsid w:val="00BD54F4"/>
    <w:rsid w:val="00BD598F"/>
    <w:rsid w:val="00BD5B5C"/>
    <w:rsid w:val="00BD676F"/>
    <w:rsid w:val="00BD6C80"/>
    <w:rsid w:val="00BE7FF0"/>
    <w:rsid w:val="00BF1374"/>
    <w:rsid w:val="00BF1405"/>
    <w:rsid w:val="00BF3E6B"/>
    <w:rsid w:val="00C0023A"/>
    <w:rsid w:val="00C0271B"/>
    <w:rsid w:val="00C0747E"/>
    <w:rsid w:val="00C07CD2"/>
    <w:rsid w:val="00C1066B"/>
    <w:rsid w:val="00C10D52"/>
    <w:rsid w:val="00C11944"/>
    <w:rsid w:val="00C13F5E"/>
    <w:rsid w:val="00C14227"/>
    <w:rsid w:val="00C15D8F"/>
    <w:rsid w:val="00C17364"/>
    <w:rsid w:val="00C20156"/>
    <w:rsid w:val="00C219F6"/>
    <w:rsid w:val="00C21E92"/>
    <w:rsid w:val="00C23BE1"/>
    <w:rsid w:val="00C24318"/>
    <w:rsid w:val="00C243FC"/>
    <w:rsid w:val="00C26351"/>
    <w:rsid w:val="00C27657"/>
    <w:rsid w:val="00C27E30"/>
    <w:rsid w:val="00C3089C"/>
    <w:rsid w:val="00C30A33"/>
    <w:rsid w:val="00C30A3D"/>
    <w:rsid w:val="00C33A7C"/>
    <w:rsid w:val="00C37ACA"/>
    <w:rsid w:val="00C41E00"/>
    <w:rsid w:val="00C41E55"/>
    <w:rsid w:val="00C42BF8"/>
    <w:rsid w:val="00C46A57"/>
    <w:rsid w:val="00C46B78"/>
    <w:rsid w:val="00C47B52"/>
    <w:rsid w:val="00C508FC"/>
    <w:rsid w:val="00C522C2"/>
    <w:rsid w:val="00C55704"/>
    <w:rsid w:val="00C5688C"/>
    <w:rsid w:val="00C6042F"/>
    <w:rsid w:val="00C61ECB"/>
    <w:rsid w:val="00C63337"/>
    <w:rsid w:val="00C6524A"/>
    <w:rsid w:val="00C65C60"/>
    <w:rsid w:val="00C66020"/>
    <w:rsid w:val="00C754CA"/>
    <w:rsid w:val="00C810CE"/>
    <w:rsid w:val="00C826A8"/>
    <w:rsid w:val="00C861F4"/>
    <w:rsid w:val="00C864EF"/>
    <w:rsid w:val="00C873A9"/>
    <w:rsid w:val="00C90440"/>
    <w:rsid w:val="00C91662"/>
    <w:rsid w:val="00C965BF"/>
    <w:rsid w:val="00C97D7F"/>
    <w:rsid w:val="00C97F56"/>
    <w:rsid w:val="00CA12AF"/>
    <w:rsid w:val="00CA1AEF"/>
    <w:rsid w:val="00CA3B82"/>
    <w:rsid w:val="00CA41FD"/>
    <w:rsid w:val="00CB19F5"/>
    <w:rsid w:val="00CB770A"/>
    <w:rsid w:val="00CC02E4"/>
    <w:rsid w:val="00CC0E81"/>
    <w:rsid w:val="00CC4835"/>
    <w:rsid w:val="00CD20D5"/>
    <w:rsid w:val="00CD2A6D"/>
    <w:rsid w:val="00CD2BC3"/>
    <w:rsid w:val="00CD2D4A"/>
    <w:rsid w:val="00CD35CA"/>
    <w:rsid w:val="00CD410F"/>
    <w:rsid w:val="00CD5074"/>
    <w:rsid w:val="00CD68B9"/>
    <w:rsid w:val="00CD7114"/>
    <w:rsid w:val="00CE216C"/>
    <w:rsid w:val="00CE307C"/>
    <w:rsid w:val="00CE52BF"/>
    <w:rsid w:val="00CE55F8"/>
    <w:rsid w:val="00CE5D24"/>
    <w:rsid w:val="00CE6D53"/>
    <w:rsid w:val="00CE7848"/>
    <w:rsid w:val="00CE7935"/>
    <w:rsid w:val="00CF33A3"/>
    <w:rsid w:val="00CF48A2"/>
    <w:rsid w:val="00CF4A7C"/>
    <w:rsid w:val="00D00204"/>
    <w:rsid w:val="00D02A47"/>
    <w:rsid w:val="00D04369"/>
    <w:rsid w:val="00D06317"/>
    <w:rsid w:val="00D07127"/>
    <w:rsid w:val="00D16CD9"/>
    <w:rsid w:val="00D177E5"/>
    <w:rsid w:val="00D21D0E"/>
    <w:rsid w:val="00D21E05"/>
    <w:rsid w:val="00D23BC1"/>
    <w:rsid w:val="00D25D8A"/>
    <w:rsid w:val="00D35602"/>
    <w:rsid w:val="00D35B8B"/>
    <w:rsid w:val="00D40083"/>
    <w:rsid w:val="00D416F6"/>
    <w:rsid w:val="00D419D6"/>
    <w:rsid w:val="00D51790"/>
    <w:rsid w:val="00D54722"/>
    <w:rsid w:val="00D54A9D"/>
    <w:rsid w:val="00D563CB"/>
    <w:rsid w:val="00D56CB5"/>
    <w:rsid w:val="00D60043"/>
    <w:rsid w:val="00D606D2"/>
    <w:rsid w:val="00D606DB"/>
    <w:rsid w:val="00D620CC"/>
    <w:rsid w:val="00D651EC"/>
    <w:rsid w:val="00D660A8"/>
    <w:rsid w:val="00D661E8"/>
    <w:rsid w:val="00D67969"/>
    <w:rsid w:val="00D70D2E"/>
    <w:rsid w:val="00D73D5B"/>
    <w:rsid w:val="00D73D98"/>
    <w:rsid w:val="00D74A61"/>
    <w:rsid w:val="00D76505"/>
    <w:rsid w:val="00D76C25"/>
    <w:rsid w:val="00D77B6B"/>
    <w:rsid w:val="00D8037A"/>
    <w:rsid w:val="00D806B5"/>
    <w:rsid w:val="00D84805"/>
    <w:rsid w:val="00D912FB"/>
    <w:rsid w:val="00D930EA"/>
    <w:rsid w:val="00DA187A"/>
    <w:rsid w:val="00DA2C34"/>
    <w:rsid w:val="00DA2DCA"/>
    <w:rsid w:val="00DA3967"/>
    <w:rsid w:val="00DA4F6C"/>
    <w:rsid w:val="00DA5171"/>
    <w:rsid w:val="00DA609A"/>
    <w:rsid w:val="00DA6A5F"/>
    <w:rsid w:val="00DA7CD1"/>
    <w:rsid w:val="00DB053A"/>
    <w:rsid w:val="00DB23C3"/>
    <w:rsid w:val="00DB323F"/>
    <w:rsid w:val="00DB4A31"/>
    <w:rsid w:val="00DB5A5E"/>
    <w:rsid w:val="00DB5AA7"/>
    <w:rsid w:val="00DB6668"/>
    <w:rsid w:val="00DC00D6"/>
    <w:rsid w:val="00DC1987"/>
    <w:rsid w:val="00DC247A"/>
    <w:rsid w:val="00DC2BDF"/>
    <w:rsid w:val="00DC3D6F"/>
    <w:rsid w:val="00DC4EF6"/>
    <w:rsid w:val="00DC5591"/>
    <w:rsid w:val="00DC7141"/>
    <w:rsid w:val="00DC71EB"/>
    <w:rsid w:val="00DD4135"/>
    <w:rsid w:val="00DD452B"/>
    <w:rsid w:val="00DD7292"/>
    <w:rsid w:val="00DE11EC"/>
    <w:rsid w:val="00DE1CFF"/>
    <w:rsid w:val="00DE3473"/>
    <w:rsid w:val="00DE5EB8"/>
    <w:rsid w:val="00DF0A07"/>
    <w:rsid w:val="00DF14A5"/>
    <w:rsid w:val="00DF1FD4"/>
    <w:rsid w:val="00E00210"/>
    <w:rsid w:val="00E003DF"/>
    <w:rsid w:val="00E02077"/>
    <w:rsid w:val="00E02E54"/>
    <w:rsid w:val="00E04AA2"/>
    <w:rsid w:val="00E04F4A"/>
    <w:rsid w:val="00E07959"/>
    <w:rsid w:val="00E131D2"/>
    <w:rsid w:val="00E13293"/>
    <w:rsid w:val="00E148A2"/>
    <w:rsid w:val="00E1703E"/>
    <w:rsid w:val="00E21369"/>
    <w:rsid w:val="00E22EEF"/>
    <w:rsid w:val="00E23EE7"/>
    <w:rsid w:val="00E24FD6"/>
    <w:rsid w:val="00E25D4E"/>
    <w:rsid w:val="00E31E84"/>
    <w:rsid w:val="00E34C95"/>
    <w:rsid w:val="00E3614A"/>
    <w:rsid w:val="00E374BE"/>
    <w:rsid w:val="00E378C9"/>
    <w:rsid w:val="00E4031E"/>
    <w:rsid w:val="00E41A61"/>
    <w:rsid w:val="00E41F84"/>
    <w:rsid w:val="00E42E4E"/>
    <w:rsid w:val="00E4544A"/>
    <w:rsid w:val="00E46019"/>
    <w:rsid w:val="00E524C9"/>
    <w:rsid w:val="00E52E77"/>
    <w:rsid w:val="00E55714"/>
    <w:rsid w:val="00E6049C"/>
    <w:rsid w:val="00E60606"/>
    <w:rsid w:val="00E6284A"/>
    <w:rsid w:val="00E65006"/>
    <w:rsid w:val="00E650E3"/>
    <w:rsid w:val="00E65FCC"/>
    <w:rsid w:val="00E679C4"/>
    <w:rsid w:val="00E7145F"/>
    <w:rsid w:val="00E754A8"/>
    <w:rsid w:val="00E77030"/>
    <w:rsid w:val="00E82E77"/>
    <w:rsid w:val="00E85E63"/>
    <w:rsid w:val="00E9071B"/>
    <w:rsid w:val="00E90AC5"/>
    <w:rsid w:val="00E9187A"/>
    <w:rsid w:val="00E9327A"/>
    <w:rsid w:val="00E95FA8"/>
    <w:rsid w:val="00E9605D"/>
    <w:rsid w:val="00E963F9"/>
    <w:rsid w:val="00EA226E"/>
    <w:rsid w:val="00EA41D6"/>
    <w:rsid w:val="00EB0F8A"/>
    <w:rsid w:val="00EB20E5"/>
    <w:rsid w:val="00EB3309"/>
    <w:rsid w:val="00EB3BB7"/>
    <w:rsid w:val="00EB3FAE"/>
    <w:rsid w:val="00EB4E2B"/>
    <w:rsid w:val="00EB554B"/>
    <w:rsid w:val="00EB6853"/>
    <w:rsid w:val="00EC12A8"/>
    <w:rsid w:val="00EC16C1"/>
    <w:rsid w:val="00EC19B5"/>
    <w:rsid w:val="00EC2A44"/>
    <w:rsid w:val="00EC2BCF"/>
    <w:rsid w:val="00EC2CDF"/>
    <w:rsid w:val="00EC51E1"/>
    <w:rsid w:val="00EC73CC"/>
    <w:rsid w:val="00EC77F9"/>
    <w:rsid w:val="00ED0002"/>
    <w:rsid w:val="00ED3FC7"/>
    <w:rsid w:val="00EE351E"/>
    <w:rsid w:val="00EE4E46"/>
    <w:rsid w:val="00EE4E78"/>
    <w:rsid w:val="00EE4FA0"/>
    <w:rsid w:val="00EE4FEF"/>
    <w:rsid w:val="00EE702E"/>
    <w:rsid w:val="00EE7990"/>
    <w:rsid w:val="00EE7C0C"/>
    <w:rsid w:val="00EF1CE1"/>
    <w:rsid w:val="00EF2FCE"/>
    <w:rsid w:val="00EF322E"/>
    <w:rsid w:val="00EF5334"/>
    <w:rsid w:val="00EF73B7"/>
    <w:rsid w:val="00EF7CE7"/>
    <w:rsid w:val="00F01EF1"/>
    <w:rsid w:val="00F0529F"/>
    <w:rsid w:val="00F0700E"/>
    <w:rsid w:val="00F10103"/>
    <w:rsid w:val="00F15BCA"/>
    <w:rsid w:val="00F16C81"/>
    <w:rsid w:val="00F16D47"/>
    <w:rsid w:val="00F17AF3"/>
    <w:rsid w:val="00F20B66"/>
    <w:rsid w:val="00F20F00"/>
    <w:rsid w:val="00F22178"/>
    <w:rsid w:val="00F25823"/>
    <w:rsid w:val="00F25BE8"/>
    <w:rsid w:val="00F2634D"/>
    <w:rsid w:val="00F301CA"/>
    <w:rsid w:val="00F33AA4"/>
    <w:rsid w:val="00F35262"/>
    <w:rsid w:val="00F40AA4"/>
    <w:rsid w:val="00F40C4E"/>
    <w:rsid w:val="00F41CA7"/>
    <w:rsid w:val="00F4303C"/>
    <w:rsid w:val="00F436F1"/>
    <w:rsid w:val="00F43C30"/>
    <w:rsid w:val="00F43EA0"/>
    <w:rsid w:val="00F4512D"/>
    <w:rsid w:val="00F459B5"/>
    <w:rsid w:val="00F463A7"/>
    <w:rsid w:val="00F469B4"/>
    <w:rsid w:val="00F47F71"/>
    <w:rsid w:val="00F50602"/>
    <w:rsid w:val="00F50827"/>
    <w:rsid w:val="00F5470B"/>
    <w:rsid w:val="00F54E03"/>
    <w:rsid w:val="00F5635B"/>
    <w:rsid w:val="00F56A45"/>
    <w:rsid w:val="00F605CF"/>
    <w:rsid w:val="00F61F96"/>
    <w:rsid w:val="00F6207D"/>
    <w:rsid w:val="00F62617"/>
    <w:rsid w:val="00F637C8"/>
    <w:rsid w:val="00F6398C"/>
    <w:rsid w:val="00F63E99"/>
    <w:rsid w:val="00F65EF1"/>
    <w:rsid w:val="00F7004F"/>
    <w:rsid w:val="00F72D21"/>
    <w:rsid w:val="00F752C4"/>
    <w:rsid w:val="00F75E95"/>
    <w:rsid w:val="00F766C3"/>
    <w:rsid w:val="00F828B8"/>
    <w:rsid w:val="00F83214"/>
    <w:rsid w:val="00F83D3B"/>
    <w:rsid w:val="00F92501"/>
    <w:rsid w:val="00F928F8"/>
    <w:rsid w:val="00F936D0"/>
    <w:rsid w:val="00F95FC9"/>
    <w:rsid w:val="00F96827"/>
    <w:rsid w:val="00FA1E1A"/>
    <w:rsid w:val="00FA3B1F"/>
    <w:rsid w:val="00FA548B"/>
    <w:rsid w:val="00FA6F61"/>
    <w:rsid w:val="00FA7B21"/>
    <w:rsid w:val="00FA7F64"/>
    <w:rsid w:val="00FB0D5E"/>
    <w:rsid w:val="00FB1A49"/>
    <w:rsid w:val="00FB2257"/>
    <w:rsid w:val="00FB4808"/>
    <w:rsid w:val="00FB6042"/>
    <w:rsid w:val="00FC3B47"/>
    <w:rsid w:val="00FC46DF"/>
    <w:rsid w:val="00FD1A10"/>
    <w:rsid w:val="00FD2788"/>
    <w:rsid w:val="00FD62C5"/>
    <w:rsid w:val="00FD7D49"/>
    <w:rsid w:val="00FE0AEC"/>
    <w:rsid w:val="00FE21E4"/>
    <w:rsid w:val="00FE297F"/>
    <w:rsid w:val="00FE30BE"/>
    <w:rsid w:val="00FE3348"/>
    <w:rsid w:val="00FE5F5B"/>
    <w:rsid w:val="00FE7F7C"/>
    <w:rsid w:val="00FF28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D6A576F"/>
  <w15:chartTrackingRefBased/>
  <w15:docId w15:val="{933EF0A4-06CF-4580-AA51-E7B8E6E226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uiPriority="0"/>
    <w:lsdException w:name="heading 3" w:uiPriority="9"/>
    <w:lsdException w:name="heading 4" w:uiPriority="9"/>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unhideWhenUsed="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FB0D5E"/>
    <w:pPr>
      <w:widowControl w:val="0"/>
      <w:jc w:val="both"/>
      <w:textAlignment w:val="center"/>
    </w:pPr>
    <w:rPr>
      <w:kern w:val="2"/>
      <w:sz w:val="18"/>
    </w:rPr>
  </w:style>
  <w:style w:type="paragraph" w:styleId="10">
    <w:name w:val="heading 1"/>
    <w:basedOn w:val="a1"/>
    <w:next w:val="a1"/>
    <w:pPr>
      <w:keepNext/>
      <w:outlineLvl w:val="0"/>
    </w:pPr>
    <w:rPr>
      <w:b/>
      <w:bCs/>
    </w:rPr>
  </w:style>
  <w:style w:type="paragraph" w:styleId="20">
    <w:name w:val="heading 2"/>
    <w:basedOn w:val="a1"/>
    <w:next w:val="a1"/>
    <w:pPr>
      <w:keepNext/>
      <w:keepLines/>
      <w:spacing w:before="260" w:after="260" w:line="416" w:lineRule="auto"/>
      <w:outlineLvl w:val="1"/>
    </w:pPr>
    <w:rPr>
      <w:rFonts w:ascii="Arial" w:eastAsia="黑体" w:hAnsi="Arial"/>
      <w:b/>
      <w:bCs/>
      <w:sz w:val="32"/>
      <w:szCs w:val="32"/>
    </w:rPr>
  </w:style>
  <w:style w:type="paragraph" w:styleId="30">
    <w:name w:val="heading 3"/>
    <w:basedOn w:val="a1"/>
    <w:next w:val="a1"/>
    <w:pPr>
      <w:keepNext/>
      <w:keepLines/>
      <w:spacing w:before="260" w:after="260" w:line="416" w:lineRule="auto"/>
      <w:outlineLvl w:val="2"/>
    </w:pPr>
    <w:rPr>
      <w:b/>
      <w:bCs/>
      <w:sz w:val="32"/>
      <w:szCs w:val="32"/>
    </w:rPr>
  </w:style>
  <w:style w:type="paragraph" w:styleId="4">
    <w:name w:val="heading 4"/>
    <w:basedOn w:val="a1"/>
    <w:next w:val="a1"/>
    <w:pPr>
      <w:keepNext/>
      <w:jc w:val="center"/>
      <w:outlineLvl w:val="3"/>
    </w:pPr>
    <w:rPr>
      <w:b/>
      <w:bCs/>
      <w:sz w:val="3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Indent"/>
    <w:basedOn w:val="a1"/>
    <w:semiHidden/>
    <w:pPr>
      <w:ind w:firstLineChars="171" w:firstLine="359"/>
    </w:pPr>
  </w:style>
  <w:style w:type="character" w:styleId="a6">
    <w:name w:val="Hyperlink"/>
    <w:semiHidden/>
    <w:rPr>
      <w:color w:val="0000FF"/>
      <w:u w:val="single"/>
    </w:rPr>
  </w:style>
  <w:style w:type="paragraph" w:styleId="a7">
    <w:name w:val="Document Map"/>
    <w:basedOn w:val="a1"/>
    <w:semiHidden/>
    <w:pPr>
      <w:shd w:val="clear" w:color="auto" w:fill="000080"/>
    </w:pPr>
  </w:style>
  <w:style w:type="paragraph" w:styleId="a8">
    <w:name w:val="Body Text"/>
    <w:basedOn w:val="a1"/>
    <w:semiHidden/>
    <w:rPr>
      <w:b/>
      <w:bCs/>
    </w:rPr>
  </w:style>
  <w:style w:type="paragraph" w:styleId="a9">
    <w:name w:val="footnote text"/>
    <w:basedOn w:val="a1"/>
    <w:semiHidden/>
    <w:pPr>
      <w:snapToGrid w:val="0"/>
      <w:jc w:val="left"/>
    </w:pPr>
    <w:rPr>
      <w:szCs w:val="18"/>
    </w:rPr>
  </w:style>
  <w:style w:type="character" w:styleId="aa">
    <w:name w:val="footnote reference"/>
    <w:semiHidden/>
    <w:rPr>
      <w:vertAlign w:val="superscript"/>
    </w:rPr>
  </w:style>
  <w:style w:type="paragraph" w:styleId="ab">
    <w:name w:val="header"/>
    <w:basedOn w:val="a1"/>
    <w:link w:val="ac"/>
    <w:uiPriority w:val="99"/>
    <w:unhideWhenUsed/>
    <w:rsid w:val="00F20B66"/>
    <w:pPr>
      <w:pBdr>
        <w:bottom w:val="single" w:sz="6" w:space="1" w:color="auto"/>
      </w:pBdr>
      <w:tabs>
        <w:tab w:val="center" w:pos="4153"/>
        <w:tab w:val="right" w:pos="8306"/>
      </w:tabs>
      <w:snapToGrid w:val="0"/>
      <w:jc w:val="center"/>
    </w:pPr>
    <w:rPr>
      <w:szCs w:val="18"/>
    </w:rPr>
  </w:style>
  <w:style w:type="paragraph" w:styleId="ad">
    <w:name w:val="footer"/>
    <w:basedOn w:val="a1"/>
    <w:link w:val="ae"/>
    <w:uiPriority w:val="99"/>
    <w:unhideWhenUsed/>
    <w:rsid w:val="00F20B66"/>
    <w:pPr>
      <w:tabs>
        <w:tab w:val="center" w:pos="4153"/>
        <w:tab w:val="right" w:pos="8306"/>
      </w:tabs>
      <w:snapToGrid w:val="0"/>
      <w:jc w:val="left"/>
    </w:pPr>
    <w:rPr>
      <w:szCs w:val="18"/>
    </w:rPr>
  </w:style>
  <w:style w:type="character" w:styleId="af">
    <w:name w:val="page number"/>
    <w:basedOn w:val="a2"/>
    <w:semiHidden/>
  </w:style>
  <w:style w:type="paragraph" w:styleId="af0">
    <w:name w:val="endnote text"/>
    <w:basedOn w:val="a1"/>
    <w:semiHidden/>
    <w:pPr>
      <w:snapToGrid w:val="0"/>
      <w:jc w:val="left"/>
    </w:pPr>
  </w:style>
  <w:style w:type="character" w:styleId="af1">
    <w:name w:val="endnote reference"/>
    <w:semiHidden/>
    <w:rPr>
      <w:vertAlign w:val="superscript"/>
    </w:rPr>
  </w:style>
  <w:style w:type="paragraph" w:styleId="af2">
    <w:name w:val="Subtitle"/>
    <w:basedOn w:val="a1"/>
    <w:next w:val="a1"/>
    <w:qFormat/>
    <w:pPr>
      <w:overflowPunct w:val="0"/>
      <w:spacing w:before="320"/>
      <w:outlineLvl w:val="0"/>
    </w:pPr>
    <w:rPr>
      <w:rFonts w:eastAsia="黑体"/>
      <w:sz w:val="36"/>
    </w:rPr>
  </w:style>
  <w:style w:type="paragraph" w:customStyle="1" w:styleId="af3">
    <w:name w:val="摘要"/>
    <w:basedOn w:val="a8"/>
    <w:next w:val="a1"/>
    <w:pPr>
      <w:tabs>
        <w:tab w:val="left" w:pos="798"/>
      </w:tabs>
      <w:overflowPunct w:val="0"/>
      <w:adjustRightInd w:val="0"/>
    </w:pPr>
    <w:rPr>
      <w:rFonts w:eastAsia="楷体_GB2312"/>
      <w:b w:val="0"/>
      <w:bCs w:val="0"/>
      <w:snapToGrid w:val="0"/>
    </w:rPr>
  </w:style>
  <w:style w:type="paragraph" w:customStyle="1" w:styleId="af4">
    <w:name w:val="关键词"/>
    <w:basedOn w:val="af3"/>
    <w:next w:val="a1"/>
    <w:pPr>
      <w:ind w:left="429" w:hangingChars="429" w:hanging="429"/>
    </w:pPr>
  </w:style>
  <w:style w:type="character" w:customStyle="1" w:styleId="ae">
    <w:name w:val="页脚 字符"/>
    <w:link w:val="ad"/>
    <w:uiPriority w:val="99"/>
    <w:rsid w:val="00F20B66"/>
    <w:rPr>
      <w:kern w:val="2"/>
      <w:sz w:val="18"/>
      <w:szCs w:val="18"/>
    </w:rPr>
  </w:style>
  <w:style w:type="paragraph" w:styleId="af5">
    <w:name w:val="Balloon Text"/>
    <w:basedOn w:val="a1"/>
    <w:link w:val="af6"/>
    <w:uiPriority w:val="99"/>
    <w:semiHidden/>
    <w:unhideWhenUsed/>
    <w:rsid w:val="009011BA"/>
    <w:rPr>
      <w:szCs w:val="18"/>
      <w:lang w:val="x-none" w:eastAsia="x-none"/>
    </w:rPr>
  </w:style>
  <w:style w:type="character" w:customStyle="1" w:styleId="af6">
    <w:name w:val="批注框文本 字符"/>
    <w:link w:val="af5"/>
    <w:uiPriority w:val="99"/>
    <w:semiHidden/>
    <w:rsid w:val="009011BA"/>
    <w:rPr>
      <w:kern w:val="2"/>
      <w:sz w:val="18"/>
      <w:szCs w:val="18"/>
    </w:rPr>
  </w:style>
  <w:style w:type="character" w:styleId="af7">
    <w:name w:val="Strong"/>
    <w:uiPriority w:val="22"/>
    <w:qFormat/>
    <w:rsid w:val="009011BA"/>
    <w:rPr>
      <w:b/>
      <w:bCs/>
    </w:rPr>
  </w:style>
  <w:style w:type="paragraph" w:customStyle="1" w:styleId="-1">
    <w:name w:val="彩色列表 - 强调文字颜色 1"/>
    <w:basedOn w:val="a1"/>
    <w:uiPriority w:val="34"/>
    <w:qFormat/>
    <w:rsid w:val="004C20CF"/>
    <w:pPr>
      <w:ind w:firstLineChars="200" w:firstLine="420"/>
    </w:pPr>
  </w:style>
  <w:style w:type="table" w:styleId="af8">
    <w:name w:val="Table Grid"/>
    <w:basedOn w:val="a3"/>
    <w:uiPriority w:val="39"/>
    <w:rsid w:val="00F20B66"/>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中等深浅网格 11"/>
    <w:uiPriority w:val="99"/>
    <w:semiHidden/>
    <w:rsid w:val="00A05238"/>
    <w:rPr>
      <w:color w:val="808080"/>
    </w:rPr>
  </w:style>
  <w:style w:type="character" w:styleId="af9">
    <w:name w:val="Emphasis"/>
    <w:uiPriority w:val="20"/>
    <w:qFormat/>
    <w:rsid w:val="00BE7FF0"/>
    <w:rPr>
      <w:i/>
      <w:iCs/>
    </w:rPr>
  </w:style>
  <w:style w:type="table" w:customStyle="1" w:styleId="12">
    <w:name w:val="网格型1"/>
    <w:basedOn w:val="a3"/>
    <w:next w:val="af8"/>
    <w:uiPriority w:val="39"/>
    <w:rsid w:val="00AA0EE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3"/>
    <w:next w:val="af8"/>
    <w:uiPriority w:val="39"/>
    <w:rsid w:val="00AA0EE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8"/>
    <w:uiPriority w:val="39"/>
    <w:rsid w:val="00AA0EE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a3"/>
    <w:next w:val="af8"/>
    <w:uiPriority w:val="39"/>
    <w:rsid w:val="00A508D3"/>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3"/>
    <w:next w:val="af8"/>
    <w:uiPriority w:val="39"/>
    <w:rsid w:val="00A508D3"/>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3"/>
    <w:next w:val="af8"/>
    <w:uiPriority w:val="39"/>
    <w:rsid w:val="00400D6F"/>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uiPriority w:val="99"/>
    <w:semiHidden/>
    <w:unhideWhenUsed/>
    <w:rsid w:val="00641ADA"/>
    <w:rPr>
      <w:color w:val="954F72"/>
      <w:u w:val="single"/>
    </w:rPr>
  </w:style>
  <w:style w:type="paragraph" w:styleId="afb">
    <w:name w:val="Title"/>
    <w:basedOn w:val="a1"/>
    <w:next w:val="a1"/>
    <w:link w:val="afc"/>
    <w:uiPriority w:val="10"/>
    <w:rsid w:val="00F20B66"/>
    <w:pPr>
      <w:spacing w:before="240" w:after="60"/>
      <w:jc w:val="center"/>
      <w:outlineLvl w:val="0"/>
    </w:pPr>
    <w:rPr>
      <w:rFonts w:ascii="等线 Light" w:eastAsia="等线 Light" w:hAnsi="等线 Light"/>
      <w:b/>
      <w:bCs/>
      <w:sz w:val="32"/>
      <w:szCs w:val="32"/>
    </w:rPr>
  </w:style>
  <w:style w:type="character" w:customStyle="1" w:styleId="afc">
    <w:name w:val="标题 字符"/>
    <w:link w:val="afb"/>
    <w:uiPriority w:val="10"/>
    <w:rsid w:val="00F20B66"/>
    <w:rPr>
      <w:rFonts w:ascii="等线 Light" w:eastAsia="等线 Light" w:hAnsi="等线 Light" w:cs="Times New Roman"/>
      <w:b/>
      <w:bCs/>
      <w:kern w:val="2"/>
      <w:sz w:val="32"/>
      <w:szCs w:val="32"/>
    </w:rPr>
  </w:style>
  <w:style w:type="character" w:customStyle="1" w:styleId="ac">
    <w:name w:val="页眉 字符"/>
    <w:link w:val="ab"/>
    <w:uiPriority w:val="99"/>
    <w:rsid w:val="00F20B66"/>
    <w:rPr>
      <w:kern w:val="2"/>
      <w:sz w:val="18"/>
      <w:szCs w:val="18"/>
    </w:rPr>
  </w:style>
  <w:style w:type="paragraph" w:customStyle="1" w:styleId="afd">
    <w:name w:val="@头部|标题|中文"/>
    <w:next w:val="a1"/>
    <w:link w:val="afe"/>
    <w:rsid w:val="00F20B66"/>
    <w:pPr>
      <w:widowControl w:val="0"/>
      <w:spacing w:beforeLines="100" w:before="320" w:line="480" w:lineRule="auto"/>
      <w:ind w:left="454" w:right="454"/>
      <w:jc w:val="center"/>
      <w:textAlignment w:val="center"/>
      <w:outlineLvl w:val="0"/>
    </w:pPr>
    <w:rPr>
      <w:rFonts w:ascii="Arial" w:eastAsia="黑体" w:hAnsi="Arial"/>
      <w:kern w:val="2"/>
      <w:sz w:val="32"/>
      <w:szCs w:val="32"/>
    </w:rPr>
  </w:style>
  <w:style w:type="paragraph" w:customStyle="1" w:styleId="aff">
    <w:name w:val="@头部|作者|中文"/>
    <w:next w:val="a1"/>
    <w:link w:val="aff0"/>
    <w:rsid w:val="00F20B66"/>
    <w:pPr>
      <w:spacing w:line="480" w:lineRule="auto"/>
      <w:ind w:left="454" w:right="454"/>
      <w:jc w:val="center"/>
      <w:textAlignment w:val="center"/>
    </w:pPr>
    <w:rPr>
      <w:kern w:val="2"/>
      <w:sz w:val="24"/>
      <w:szCs w:val="24"/>
    </w:rPr>
  </w:style>
  <w:style w:type="paragraph" w:customStyle="1" w:styleId="aff1">
    <w:name w:val="@头部|标题|英文"/>
    <w:next w:val="a1"/>
    <w:link w:val="aff2"/>
    <w:rsid w:val="00F20B66"/>
    <w:pPr>
      <w:widowControl w:val="0"/>
      <w:spacing w:beforeLines="100" w:before="320" w:afterLines="100" w:after="320"/>
      <w:ind w:left="454" w:right="454"/>
      <w:jc w:val="center"/>
      <w:textAlignment w:val="center"/>
    </w:pPr>
    <w:rPr>
      <w:kern w:val="2"/>
      <w:sz w:val="24"/>
      <w:szCs w:val="24"/>
    </w:rPr>
  </w:style>
  <w:style w:type="paragraph" w:customStyle="1" w:styleId="aff3">
    <w:name w:val="@头部|机构|单行"/>
    <w:next w:val="a1"/>
    <w:link w:val="aff4"/>
    <w:rsid w:val="00F20B66"/>
    <w:pPr>
      <w:spacing w:afterLines="50" w:after="160"/>
      <w:ind w:left="454" w:right="454"/>
      <w:jc w:val="center"/>
    </w:pPr>
    <w:rPr>
      <w:rFonts w:eastAsia="楷体"/>
      <w:kern w:val="2"/>
      <w:sz w:val="18"/>
      <w:szCs w:val="18"/>
    </w:rPr>
  </w:style>
  <w:style w:type="paragraph" w:customStyle="1" w:styleId="aff5">
    <w:name w:val="@头部|机构|多行"/>
    <w:next w:val="a1"/>
    <w:link w:val="aff6"/>
    <w:rsid w:val="00F20B66"/>
    <w:pPr>
      <w:widowControl w:val="0"/>
      <w:spacing w:afterLines="50" w:after="50"/>
      <w:ind w:left="454" w:right="454"/>
      <w:jc w:val="both"/>
      <w:textAlignment w:val="center"/>
    </w:pPr>
    <w:rPr>
      <w:rFonts w:eastAsia="楷体"/>
      <w:kern w:val="2"/>
      <w:sz w:val="18"/>
      <w:szCs w:val="18"/>
    </w:rPr>
  </w:style>
  <w:style w:type="paragraph" w:customStyle="1" w:styleId="aff7">
    <w:name w:val="@头部|摘要|文本"/>
    <w:next w:val="a1"/>
    <w:link w:val="aff8"/>
    <w:rsid w:val="00F20B66"/>
    <w:pPr>
      <w:widowControl w:val="0"/>
      <w:ind w:left="454" w:right="454"/>
      <w:jc w:val="both"/>
      <w:textAlignment w:val="center"/>
    </w:pPr>
    <w:rPr>
      <w:rFonts w:eastAsia="楷体"/>
      <w:kern w:val="2"/>
      <w:sz w:val="18"/>
    </w:rPr>
  </w:style>
  <w:style w:type="character" w:customStyle="1" w:styleId="aff9">
    <w:name w:val="@头部|摘要|中文标志"/>
    <w:uiPriority w:val="1"/>
    <w:rsid w:val="00F20B66"/>
    <w:rPr>
      <w:rFonts w:ascii="Times New Roman" w:eastAsia="黑体" w:hAnsi="Times New Roman"/>
      <w:sz w:val="18"/>
    </w:rPr>
  </w:style>
  <w:style w:type="character" w:customStyle="1" w:styleId="aff2">
    <w:name w:val="@头部|标题|英文 字符"/>
    <w:link w:val="aff1"/>
    <w:rsid w:val="00F20B66"/>
    <w:rPr>
      <w:kern w:val="2"/>
      <w:sz w:val="24"/>
      <w:szCs w:val="24"/>
    </w:rPr>
  </w:style>
  <w:style w:type="character" w:customStyle="1" w:styleId="afe">
    <w:name w:val="@头部|标题|中文 字符"/>
    <w:link w:val="afd"/>
    <w:rsid w:val="00F20B66"/>
    <w:rPr>
      <w:rFonts w:ascii="Arial" w:eastAsia="黑体" w:hAnsi="Arial"/>
      <w:kern w:val="2"/>
      <w:sz w:val="32"/>
      <w:szCs w:val="32"/>
    </w:rPr>
  </w:style>
  <w:style w:type="character" w:customStyle="1" w:styleId="aff4">
    <w:name w:val="@头部|机构|单行 字符"/>
    <w:link w:val="aff3"/>
    <w:rsid w:val="00F20B66"/>
    <w:rPr>
      <w:rFonts w:eastAsia="楷体"/>
      <w:kern w:val="2"/>
      <w:sz w:val="18"/>
      <w:szCs w:val="18"/>
    </w:rPr>
  </w:style>
  <w:style w:type="character" w:customStyle="1" w:styleId="aff6">
    <w:name w:val="@头部|机构|多行 字符"/>
    <w:link w:val="aff5"/>
    <w:rsid w:val="00F20B66"/>
    <w:rPr>
      <w:rFonts w:eastAsia="楷体"/>
      <w:kern w:val="2"/>
      <w:sz w:val="18"/>
      <w:szCs w:val="18"/>
    </w:rPr>
  </w:style>
  <w:style w:type="character" w:customStyle="1" w:styleId="aff0">
    <w:name w:val="@头部|作者|中文 字符"/>
    <w:link w:val="aff"/>
    <w:rsid w:val="00F20B66"/>
    <w:rPr>
      <w:kern w:val="2"/>
      <w:sz w:val="24"/>
      <w:szCs w:val="24"/>
    </w:rPr>
  </w:style>
  <w:style w:type="character" w:customStyle="1" w:styleId="aff8">
    <w:name w:val="@头部|摘要|文本 字符"/>
    <w:link w:val="aff7"/>
    <w:rsid w:val="00F20B66"/>
    <w:rPr>
      <w:rFonts w:eastAsia="楷体"/>
      <w:kern w:val="2"/>
      <w:sz w:val="18"/>
    </w:rPr>
  </w:style>
  <w:style w:type="character" w:customStyle="1" w:styleId="affa">
    <w:name w:val="@头部|机构|斜体"/>
    <w:uiPriority w:val="1"/>
    <w:rsid w:val="00F20B66"/>
    <w:rPr>
      <w:i/>
    </w:rPr>
  </w:style>
  <w:style w:type="character" w:customStyle="1" w:styleId="affb">
    <w:name w:val="@头部|标题|标志"/>
    <w:uiPriority w:val="1"/>
    <w:rsid w:val="00F20B66"/>
    <w:rPr>
      <w:rFonts w:ascii="Arial" w:eastAsia="黑体" w:hAnsi="Arial"/>
      <w:kern w:val="2"/>
      <w:sz w:val="32"/>
      <w:szCs w:val="32"/>
      <w:vertAlign w:val="superscript"/>
    </w:rPr>
  </w:style>
  <w:style w:type="character" w:customStyle="1" w:styleId="affc">
    <w:name w:val="@头部|作者|中文标志"/>
    <w:uiPriority w:val="1"/>
    <w:rsid w:val="00F20B66"/>
    <w:rPr>
      <w:kern w:val="2"/>
      <w:sz w:val="24"/>
      <w:szCs w:val="24"/>
      <w:vertAlign w:val="superscript"/>
    </w:rPr>
  </w:style>
  <w:style w:type="paragraph" w:customStyle="1" w:styleId="affd">
    <w:name w:val="@头部|作者|英文"/>
    <w:next w:val="a1"/>
    <w:link w:val="affe"/>
    <w:rsid w:val="00F20B66"/>
    <w:pPr>
      <w:widowControl w:val="0"/>
      <w:jc w:val="center"/>
      <w:textAlignment w:val="center"/>
    </w:pPr>
    <w:rPr>
      <w:kern w:val="2"/>
      <w:sz w:val="21"/>
      <w:szCs w:val="21"/>
    </w:rPr>
  </w:style>
  <w:style w:type="character" w:customStyle="1" w:styleId="affe">
    <w:name w:val="@头部|作者|英文 字符"/>
    <w:link w:val="affd"/>
    <w:rsid w:val="00F20B66"/>
    <w:rPr>
      <w:kern w:val="2"/>
      <w:sz w:val="21"/>
      <w:szCs w:val="21"/>
    </w:rPr>
  </w:style>
  <w:style w:type="character" w:customStyle="1" w:styleId="afff">
    <w:name w:val="@头部|作者|英文标志"/>
    <w:uiPriority w:val="1"/>
    <w:rsid w:val="00F20B66"/>
    <w:rPr>
      <w:kern w:val="2"/>
      <w:sz w:val="21"/>
      <w:szCs w:val="21"/>
      <w:vertAlign w:val="superscript"/>
    </w:rPr>
  </w:style>
  <w:style w:type="character" w:customStyle="1" w:styleId="afff0">
    <w:name w:val="@头部|摘要|英文标志"/>
    <w:uiPriority w:val="1"/>
    <w:rsid w:val="00F20B66"/>
    <w:rPr>
      <w:rFonts w:ascii="Times New Roman" w:eastAsia="楷体" w:hAnsi="Times New Roman"/>
      <w:b/>
      <w:i w:val="0"/>
      <w:kern w:val="2"/>
      <w:sz w:val="18"/>
    </w:rPr>
  </w:style>
  <w:style w:type="paragraph" w:customStyle="1" w:styleId="afff1">
    <w:name w:val="@头部|页眉"/>
    <w:link w:val="afff2"/>
    <w:rsid w:val="00F20B66"/>
    <w:pPr>
      <w:widowControl w:val="0"/>
      <w:pBdr>
        <w:bottom w:val="single" w:sz="6" w:space="2" w:color="auto"/>
      </w:pBdr>
      <w:tabs>
        <w:tab w:val="center" w:pos="5130"/>
        <w:tab w:val="right" w:pos="10170"/>
      </w:tabs>
      <w:spacing w:line="240" w:lineRule="exact"/>
      <w:jc w:val="both"/>
      <w:textAlignment w:val="center"/>
    </w:pPr>
    <w:rPr>
      <w:rFonts w:eastAsia="楷体"/>
      <w:kern w:val="2"/>
      <w:sz w:val="15"/>
      <w:szCs w:val="15"/>
    </w:rPr>
  </w:style>
  <w:style w:type="paragraph" w:customStyle="1" w:styleId="afff3">
    <w:name w:val="@头部|页脚"/>
    <w:link w:val="afff4"/>
    <w:rsid w:val="00F20B66"/>
    <w:pPr>
      <w:widowControl w:val="0"/>
      <w:spacing w:line="240" w:lineRule="exact"/>
      <w:jc w:val="both"/>
    </w:pPr>
    <w:rPr>
      <w:rFonts w:eastAsia="楷体"/>
      <w:kern w:val="2"/>
      <w:sz w:val="15"/>
      <w:szCs w:val="15"/>
    </w:rPr>
  </w:style>
  <w:style w:type="character" w:customStyle="1" w:styleId="afff2">
    <w:name w:val="@头部|页眉 字符"/>
    <w:link w:val="afff1"/>
    <w:rsid w:val="00F20B66"/>
    <w:rPr>
      <w:rFonts w:eastAsia="楷体"/>
      <w:kern w:val="2"/>
      <w:sz w:val="15"/>
      <w:szCs w:val="15"/>
    </w:rPr>
  </w:style>
  <w:style w:type="character" w:customStyle="1" w:styleId="afff5">
    <w:name w:val="@头部|页脚|标志"/>
    <w:uiPriority w:val="1"/>
    <w:rsid w:val="00F20B66"/>
    <w:rPr>
      <w:rFonts w:eastAsia="黑体"/>
      <w:kern w:val="2"/>
      <w:sz w:val="15"/>
      <w:szCs w:val="15"/>
    </w:rPr>
  </w:style>
  <w:style w:type="character" w:customStyle="1" w:styleId="afff4">
    <w:name w:val="@头部|页脚 字符"/>
    <w:link w:val="afff3"/>
    <w:rsid w:val="00F20B66"/>
    <w:rPr>
      <w:rFonts w:eastAsia="楷体"/>
      <w:kern w:val="2"/>
      <w:sz w:val="15"/>
      <w:szCs w:val="15"/>
    </w:rPr>
  </w:style>
  <w:style w:type="paragraph" w:customStyle="1" w:styleId="1">
    <w:name w:val="@正文|标题1"/>
    <w:next w:val="a1"/>
    <w:link w:val="13"/>
    <w:rsid w:val="00F20B66"/>
    <w:pPr>
      <w:keepNext/>
      <w:keepLines/>
      <w:widowControl w:val="0"/>
      <w:numPr>
        <w:numId w:val="24"/>
      </w:numPr>
      <w:pBdr>
        <w:top w:val="single" w:sz="8" w:space="7" w:color="FFFFFF"/>
        <w:bottom w:val="single" w:sz="8" w:space="7" w:color="FFFFFF"/>
      </w:pBdr>
      <w:spacing w:line="320" w:lineRule="exact"/>
      <w:jc w:val="both"/>
      <w:textAlignment w:val="center"/>
      <w:outlineLvl w:val="0"/>
    </w:pPr>
    <w:rPr>
      <w:rFonts w:ascii="Arial" w:eastAsia="黑体" w:hAnsi="Arial"/>
      <w:kern w:val="2"/>
      <w:sz w:val="21"/>
    </w:rPr>
  </w:style>
  <w:style w:type="paragraph" w:customStyle="1" w:styleId="2">
    <w:name w:val="@正文|标题2"/>
    <w:next w:val="a1"/>
    <w:link w:val="22"/>
    <w:rsid w:val="00F20B66"/>
    <w:pPr>
      <w:keepNext/>
      <w:keepLines/>
      <w:widowControl w:val="0"/>
      <w:numPr>
        <w:ilvl w:val="1"/>
        <w:numId w:val="24"/>
      </w:numPr>
      <w:jc w:val="both"/>
      <w:textAlignment w:val="center"/>
      <w:outlineLvl w:val="1"/>
    </w:pPr>
    <w:rPr>
      <w:rFonts w:ascii="Arial" w:eastAsia="黑体" w:hAnsi="Arial"/>
      <w:kern w:val="2"/>
      <w:sz w:val="18"/>
      <w:szCs w:val="18"/>
    </w:rPr>
  </w:style>
  <w:style w:type="character" w:customStyle="1" w:styleId="13">
    <w:name w:val="@正文|标题1 字符"/>
    <w:link w:val="1"/>
    <w:rsid w:val="00F20B66"/>
    <w:rPr>
      <w:rFonts w:ascii="Arial" w:eastAsia="黑体" w:hAnsi="Arial"/>
      <w:kern w:val="2"/>
      <w:sz w:val="21"/>
    </w:rPr>
  </w:style>
  <w:style w:type="paragraph" w:customStyle="1" w:styleId="3">
    <w:name w:val="@正文|标题3"/>
    <w:next w:val="a1"/>
    <w:link w:val="32"/>
    <w:rsid w:val="00F20B66"/>
    <w:pPr>
      <w:keepNext/>
      <w:keepLines/>
      <w:widowControl w:val="0"/>
      <w:numPr>
        <w:ilvl w:val="2"/>
        <w:numId w:val="24"/>
      </w:numPr>
      <w:jc w:val="both"/>
      <w:textAlignment w:val="center"/>
      <w:outlineLvl w:val="2"/>
    </w:pPr>
    <w:rPr>
      <w:rFonts w:eastAsia="楷体"/>
      <w:kern w:val="2"/>
      <w:sz w:val="18"/>
    </w:rPr>
  </w:style>
  <w:style w:type="character" w:customStyle="1" w:styleId="22">
    <w:name w:val="@正文|标题2 字符"/>
    <w:link w:val="2"/>
    <w:rsid w:val="00F20B66"/>
    <w:rPr>
      <w:rFonts w:ascii="Arial" w:eastAsia="黑体" w:hAnsi="Arial"/>
      <w:kern w:val="2"/>
      <w:sz w:val="18"/>
      <w:szCs w:val="18"/>
    </w:rPr>
  </w:style>
  <w:style w:type="numbering" w:customStyle="1" w:styleId="a0">
    <w:name w:val="@正文|标题多级列表"/>
    <w:basedOn w:val="a4"/>
    <w:uiPriority w:val="99"/>
    <w:rsid w:val="00F20B66"/>
    <w:pPr>
      <w:numPr>
        <w:numId w:val="23"/>
      </w:numPr>
    </w:pPr>
  </w:style>
  <w:style w:type="character" w:customStyle="1" w:styleId="32">
    <w:name w:val="@正文|标题3 字符"/>
    <w:link w:val="3"/>
    <w:rsid w:val="00F20B66"/>
    <w:rPr>
      <w:rFonts w:eastAsia="楷体"/>
      <w:kern w:val="2"/>
      <w:sz w:val="18"/>
    </w:rPr>
  </w:style>
  <w:style w:type="paragraph" w:customStyle="1" w:styleId="afff6">
    <w:name w:val="@正文|段落文本"/>
    <w:link w:val="afff7"/>
    <w:qFormat/>
    <w:rsid w:val="00F20B66"/>
    <w:pPr>
      <w:widowControl w:val="0"/>
      <w:ind w:firstLineChars="200" w:firstLine="200"/>
      <w:jc w:val="both"/>
      <w:textAlignment w:val="center"/>
    </w:pPr>
    <w:rPr>
      <w:kern w:val="2"/>
      <w:sz w:val="18"/>
    </w:rPr>
  </w:style>
  <w:style w:type="paragraph" w:customStyle="1" w:styleId="afff8">
    <w:name w:val="@正文|表格"/>
    <w:link w:val="afff9"/>
    <w:qFormat/>
    <w:rsid w:val="00F20B66"/>
    <w:pPr>
      <w:widowControl w:val="0"/>
      <w:jc w:val="center"/>
      <w:textAlignment w:val="center"/>
    </w:pPr>
    <w:rPr>
      <w:kern w:val="2"/>
      <w:sz w:val="16"/>
    </w:rPr>
  </w:style>
  <w:style w:type="character" w:customStyle="1" w:styleId="afff7">
    <w:name w:val="@正文|段落文本 字符"/>
    <w:link w:val="afff6"/>
    <w:rsid w:val="00F20B66"/>
    <w:rPr>
      <w:kern w:val="2"/>
      <w:sz w:val="18"/>
    </w:rPr>
  </w:style>
  <w:style w:type="paragraph" w:customStyle="1" w:styleId="afffa">
    <w:name w:val="@正文|独行公式"/>
    <w:next w:val="afff6"/>
    <w:link w:val="afffb"/>
    <w:qFormat/>
    <w:rsid w:val="002A2570"/>
    <w:pPr>
      <w:widowControl w:val="0"/>
      <w:tabs>
        <w:tab w:val="center" w:pos="2548"/>
        <w:tab w:val="right" w:pos="4914"/>
      </w:tabs>
      <w:ind w:firstLineChars="250" w:firstLine="456"/>
      <w:jc w:val="both"/>
      <w:textAlignment w:val="center"/>
    </w:pPr>
    <w:rPr>
      <w:kern w:val="2"/>
      <w:sz w:val="18"/>
    </w:rPr>
  </w:style>
  <w:style w:type="character" w:customStyle="1" w:styleId="afff9">
    <w:name w:val="@正文|表格 字符"/>
    <w:link w:val="afff8"/>
    <w:rsid w:val="00F20B66"/>
    <w:rPr>
      <w:kern w:val="2"/>
      <w:sz w:val="16"/>
    </w:rPr>
  </w:style>
  <w:style w:type="character" w:customStyle="1" w:styleId="afffb">
    <w:name w:val="@正文|独行公式 字符"/>
    <w:link w:val="afffa"/>
    <w:rsid w:val="002A2570"/>
    <w:rPr>
      <w:kern w:val="2"/>
      <w:sz w:val="18"/>
    </w:rPr>
  </w:style>
  <w:style w:type="paragraph" w:customStyle="1" w:styleId="14">
    <w:name w:val="@正文|图表|1列"/>
    <w:next w:val="afff6"/>
    <w:link w:val="15"/>
    <w:qFormat/>
    <w:rsid w:val="00F20B66"/>
    <w:pPr>
      <w:widowControl w:val="0"/>
      <w:jc w:val="center"/>
      <w:textAlignment w:val="center"/>
    </w:pPr>
    <w:rPr>
      <w:noProof/>
      <w:kern w:val="2"/>
      <w:sz w:val="16"/>
      <w:szCs w:val="16"/>
    </w:rPr>
  </w:style>
  <w:style w:type="paragraph" w:customStyle="1" w:styleId="23">
    <w:name w:val="@正文|图表|2列"/>
    <w:next w:val="afff6"/>
    <w:link w:val="24"/>
    <w:qFormat/>
    <w:rsid w:val="00F20B66"/>
    <w:pPr>
      <w:widowControl w:val="0"/>
      <w:tabs>
        <w:tab w:val="center" w:pos="1229"/>
        <w:tab w:val="center" w:pos="3686"/>
      </w:tabs>
      <w:textAlignment w:val="center"/>
    </w:pPr>
    <w:rPr>
      <w:kern w:val="2"/>
      <w:sz w:val="16"/>
      <w:szCs w:val="16"/>
    </w:rPr>
  </w:style>
  <w:style w:type="character" w:customStyle="1" w:styleId="15">
    <w:name w:val="@正文|图表|1列 字符"/>
    <w:link w:val="14"/>
    <w:rsid w:val="00F20B66"/>
    <w:rPr>
      <w:noProof/>
      <w:kern w:val="2"/>
      <w:sz w:val="16"/>
      <w:szCs w:val="16"/>
    </w:rPr>
  </w:style>
  <w:style w:type="paragraph" w:customStyle="1" w:styleId="33">
    <w:name w:val="@正文|图表|3列"/>
    <w:next w:val="afff6"/>
    <w:link w:val="34"/>
    <w:qFormat/>
    <w:rsid w:val="00F20B66"/>
    <w:pPr>
      <w:widowControl w:val="0"/>
      <w:tabs>
        <w:tab w:val="center" w:pos="819"/>
        <w:tab w:val="center" w:pos="2457"/>
        <w:tab w:val="center" w:pos="4095"/>
      </w:tabs>
      <w:jc w:val="both"/>
      <w:textAlignment w:val="center"/>
    </w:pPr>
    <w:rPr>
      <w:kern w:val="2"/>
      <w:sz w:val="16"/>
      <w:szCs w:val="16"/>
    </w:rPr>
  </w:style>
  <w:style w:type="character" w:customStyle="1" w:styleId="24">
    <w:name w:val="@正文|图表|2列 字符"/>
    <w:link w:val="23"/>
    <w:rsid w:val="00F20B66"/>
    <w:rPr>
      <w:kern w:val="2"/>
      <w:sz w:val="16"/>
      <w:szCs w:val="16"/>
    </w:rPr>
  </w:style>
  <w:style w:type="paragraph" w:customStyle="1" w:styleId="afffc">
    <w:name w:val="@正文|标题参考文献"/>
    <w:next w:val="a1"/>
    <w:link w:val="afffd"/>
    <w:rsid w:val="00F20B66"/>
    <w:pPr>
      <w:keepNext/>
      <w:keepLines/>
      <w:widowControl w:val="0"/>
      <w:pBdr>
        <w:top w:val="single" w:sz="8" w:space="7" w:color="FFFFFF"/>
        <w:bottom w:val="single" w:sz="8" w:space="7" w:color="FFFFFF"/>
      </w:pBdr>
      <w:spacing w:line="320" w:lineRule="exact"/>
      <w:textAlignment w:val="center"/>
      <w:outlineLvl w:val="0"/>
    </w:pPr>
    <w:rPr>
      <w:rFonts w:ascii="Arial" w:eastAsia="黑体" w:hAnsi="Arial"/>
      <w:kern w:val="2"/>
      <w:sz w:val="21"/>
    </w:rPr>
  </w:style>
  <w:style w:type="character" w:customStyle="1" w:styleId="34">
    <w:name w:val="@正文|图表|3列 字符"/>
    <w:link w:val="33"/>
    <w:rsid w:val="00F20B66"/>
    <w:rPr>
      <w:kern w:val="2"/>
      <w:sz w:val="16"/>
      <w:szCs w:val="16"/>
    </w:rPr>
  </w:style>
  <w:style w:type="paragraph" w:customStyle="1" w:styleId="a">
    <w:name w:val="@正文|参考文献"/>
    <w:link w:val="afffe"/>
    <w:qFormat/>
    <w:rsid w:val="00F20B66"/>
    <w:pPr>
      <w:widowControl w:val="0"/>
      <w:numPr>
        <w:numId w:val="25"/>
      </w:numPr>
      <w:ind w:left="304" w:hangingChars="200" w:hanging="304"/>
      <w:jc w:val="both"/>
      <w:textAlignment w:val="baseline"/>
    </w:pPr>
    <w:rPr>
      <w:rFonts w:eastAsia="楷体"/>
      <w:kern w:val="2"/>
      <w:sz w:val="15"/>
      <w:szCs w:val="15"/>
    </w:rPr>
  </w:style>
  <w:style w:type="character" w:customStyle="1" w:styleId="afffd">
    <w:name w:val="@正文|标题参考文献 字符"/>
    <w:link w:val="afffc"/>
    <w:rsid w:val="00F20B66"/>
    <w:rPr>
      <w:rFonts w:ascii="Arial" w:eastAsia="黑体" w:hAnsi="Arial"/>
      <w:kern w:val="2"/>
      <w:sz w:val="21"/>
    </w:rPr>
  </w:style>
  <w:style w:type="character" w:customStyle="1" w:styleId="afffe">
    <w:name w:val="@正文|参考文献 字符"/>
    <w:link w:val="a"/>
    <w:rsid w:val="00F20B66"/>
    <w:rPr>
      <w:rFonts w:eastAsia="楷体"/>
      <w:kern w:val="2"/>
      <w:sz w:val="15"/>
      <w:szCs w:val="15"/>
    </w:rPr>
  </w:style>
  <w:style w:type="paragraph" w:customStyle="1" w:styleId="affff">
    <w:name w:val="@正文|代码"/>
    <w:basedOn w:val="afff6"/>
    <w:next w:val="a1"/>
    <w:link w:val="affff0"/>
    <w:qFormat/>
    <w:rsid w:val="00F20B66"/>
    <w:pPr>
      <w:ind w:leftChars="100" w:left="182" w:firstLineChars="0" w:firstLine="0"/>
    </w:pPr>
    <w:rPr>
      <w:rFonts w:ascii="Consolas" w:hAnsi="Consolas"/>
      <w:sz w:val="15"/>
    </w:rPr>
  </w:style>
  <w:style w:type="character" w:customStyle="1" w:styleId="affff0">
    <w:name w:val="@正文|代码 字符"/>
    <w:link w:val="affff"/>
    <w:rsid w:val="00F20B66"/>
    <w:rPr>
      <w:rFonts w:ascii="Consolas" w:hAnsi="Consolas"/>
      <w:kern w:val="2"/>
      <w:sz w:val="15"/>
    </w:rPr>
  </w:style>
  <w:style w:type="character" w:customStyle="1" w:styleId="etal">
    <w:name w:val="@正文|参考文献etal"/>
    <w:uiPriority w:val="1"/>
    <w:rsid w:val="00F20B66"/>
    <w:rPr>
      <w:rFonts w:ascii="Times New Roman" w:eastAsia="楷体" w:hAnsi="Times New Roman"/>
      <w:b w:val="0"/>
      <w:i/>
      <w:kern w:val="2"/>
      <w:sz w:val="15"/>
      <w:szCs w:val="15"/>
    </w:rPr>
  </w:style>
  <w:style w:type="character" w:customStyle="1" w:styleId="affff1">
    <w:name w:val="@正文|参考文献黑体"/>
    <w:uiPriority w:val="1"/>
    <w:rsid w:val="00F20B66"/>
    <w:rPr>
      <w:rFonts w:ascii="Arial" w:eastAsia="楷体" w:hAnsi="Arial"/>
      <w:kern w:val="2"/>
      <w:sz w:val="15"/>
      <w:szCs w:val="15"/>
    </w:rPr>
  </w:style>
  <w:style w:type="character" w:styleId="affff2">
    <w:name w:val="Unresolved Mention"/>
    <w:basedOn w:val="a2"/>
    <w:uiPriority w:val="99"/>
    <w:semiHidden/>
    <w:unhideWhenUsed/>
    <w:rsid w:val="00C15D8F"/>
    <w:rPr>
      <w:color w:val="605E5C"/>
      <w:shd w:val="clear" w:color="auto" w:fill="E1DFDD"/>
    </w:rPr>
  </w:style>
  <w:style w:type="paragraph" w:styleId="affff3">
    <w:name w:val="List Paragraph"/>
    <w:basedOn w:val="a1"/>
    <w:uiPriority w:val="72"/>
    <w:qFormat/>
    <w:rsid w:val="00C15D8F"/>
    <w:pPr>
      <w:ind w:firstLineChars="200" w:firstLine="420"/>
    </w:pPr>
  </w:style>
  <w:style w:type="character" w:styleId="affff4">
    <w:name w:val="Placeholder Text"/>
    <w:basedOn w:val="a2"/>
    <w:uiPriority w:val="99"/>
    <w:unhideWhenUsed/>
    <w:rsid w:val="00A64D9E"/>
    <w:rPr>
      <w:color w:val="808080"/>
    </w:rPr>
  </w:style>
  <w:style w:type="character" w:customStyle="1" w:styleId="MTEquationSection">
    <w:name w:val="MTEquationSection"/>
    <w:basedOn w:val="a2"/>
    <w:rsid w:val="009876EB"/>
    <w:rPr>
      <w:vanish/>
      <w:color w:val="FF0000"/>
    </w:rPr>
  </w:style>
  <w:style w:type="paragraph" w:customStyle="1" w:styleId="MTDisplayEquation">
    <w:name w:val="MTDisplayEquation"/>
    <w:basedOn w:val="afffa"/>
    <w:next w:val="a1"/>
    <w:link w:val="MTDisplayEquation0"/>
    <w:rsid w:val="009876EB"/>
    <w:pPr>
      <w:tabs>
        <w:tab w:val="clear" w:pos="2548"/>
        <w:tab w:val="clear" w:pos="4914"/>
        <w:tab w:val="center" w:pos="2460"/>
        <w:tab w:val="right" w:pos="4920"/>
      </w:tabs>
    </w:pPr>
  </w:style>
  <w:style w:type="character" w:customStyle="1" w:styleId="MTDisplayEquation0">
    <w:name w:val="MTDisplayEquation 字符"/>
    <w:basedOn w:val="afffb"/>
    <w:link w:val="MTDisplayEquation"/>
    <w:rsid w:val="009876EB"/>
    <w:rPr>
      <w:kern w:val="2"/>
      <w:sz w:val="18"/>
    </w:rPr>
  </w:style>
  <w:style w:type="character" w:customStyle="1" w:styleId="MTConvertedEquation">
    <w:name w:val="MTConvertedEquation"/>
    <w:basedOn w:val="a2"/>
    <w:rsid w:val="00762F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60081">
      <w:bodyDiv w:val="1"/>
      <w:marLeft w:val="0"/>
      <w:marRight w:val="0"/>
      <w:marTop w:val="0"/>
      <w:marBottom w:val="0"/>
      <w:divBdr>
        <w:top w:val="none" w:sz="0" w:space="0" w:color="auto"/>
        <w:left w:val="none" w:sz="0" w:space="0" w:color="auto"/>
        <w:bottom w:val="none" w:sz="0" w:space="0" w:color="auto"/>
        <w:right w:val="none" w:sz="0" w:space="0" w:color="auto"/>
      </w:divBdr>
    </w:div>
    <w:div w:id="34696281">
      <w:bodyDiv w:val="1"/>
      <w:marLeft w:val="0"/>
      <w:marRight w:val="0"/>
      <w:marTop w:val="0"/>
      <w:marBottom w:val="0"/>
      <w:divBdr>
        <w:top w:val="none" w:sz="0" w:space="0" w:color="auto"/>
        <w:left w:val="none" w:sz="0" w:space="0" w:color="auto"/>
        <w:bottom w:val="none" w:sz="0" w:space="0" w:color="auto"/>
        <w:right w:val="none" w:sz="0" w:space="0" w:color="auto"/>
      </w:divBdr>
      <w:divsChild>
        <w:div w:id="1163618545">
          <w:marLeft w:val="0"/>
          <w:marRight w:val="0"/>
          <w:marTop w:val="0"/>
          <w:marBottom w:val="0"/>
          <w:divBdr>
            <w:top w:val="none" w:sz="0" w:space="0" w:color="auto"/>
            <w:left w:val="none" w:sz="0" w:space="0" w:color="auto"/>
            <w:bottom w:val="none" w:sz="0" w:space="0" w:color="auto"/>
            <w:right w:val="none" w:sz="0" w:space="0" w:color="auto"/>
          </w:divBdr>
          <w:divsChild>
            <w:div w:id="1408308921">
              <w:marLeft w:val="0"/>
              <w:marRight w:val="0"/>
              <w:marTop w:val="0"/>
              <w:marBottom w:val="0"/>
              <w:divBdr>
                <w:top w:val="none" w:sz="0" w:space="0" w:color="auto"/>
                <w:left w:val="none" w:sz="0" w:space="0" w:color="auto"/>
                <w:bottom w:val="none" w:sz="0" w:space="0" w:color="auto"/>
                <w:right w:val="none" w:sz="0" w:space="0" w:color="auto"/>
              </w:divBdr>
              <w:divsChild>
                <w:div w:id="1971747067">
                  <w:marLeft w:val="0"/>
                  <w:marRight w:val="0"/>
                  <w:marTop w:val="0"/>
                  <w:marBottom w:val="0"/>
                  <w:divBdr>
                    <w:top w:val="none" w:sz="0" w:space="0" w:color="auto"/>
                    <w:left w:val="none" w:sz="0" w:space="0" w:color="auto"/>
                    <w:bottom w:val="none" w:sz="0" w:space="0" w:color="auto"/>
                    <w:right w:val="none" w:sz="0" w:space="0" w:color="auto"/>
                  </w:divBdr>
                  <w:divsChild>
                    <w:div w:id="179008820">
                      <w:marLeft w:val="0"/>
                      <w:marRight w:val="0"/>
                      <w:marTop w:val="120"/>
                      <w:marBottom w:val="0"/>
                      <w:divBdr>
                        <w:top w:val="none" w:sz="0" w:space="0" w:color="auto"/>
                        <w:left w:val="none" w:sz="0" w:space="0" w:color="auto"/>
                        <w:bottom w:val="none" w:sz="0" w:space="0" w:color="auto"/>
                        <w:right w:val="none" w:sz="0" w:space="0" w:color="auto"/>
                      </w:divBdr>
                      <w:divsChild>
                        <w:div w:id="1728334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6919694">
      <w:bodyDiv w:val="1"/>
      <w:marLeft w:val="0"/>
      <w:marRight w:val="0"/>
      <w:marTop w:val="0"/>
      <w:marBottom w:val="0"/>
      <w:divBdr>
        <w:top w:val="none" w:sz="0" w:space="0" w:color="auto"/>
        <w:left w:val="none" w:sz="0" w:space="0" w:color="auto"/>
        <w:bottom w:val="none" w:sz="0" w:space="0" w:color="auto"/>
        <w:right w:val="none" w:sz="0" w:space="0" w:color="auto"/>
      </w:divBdr>
    </w:div>
    <w:div w:id="283122388">
      <w:bodyDiv w:val="1"/>
      <w:marLeft w:val="0"/>
      <w:marRight w:val="0"/>
      <w:marTop w:val="0"/>
      <w:marBottom w:val="0"/>
      <w:divBdr>
        <w:top w:val="none" w:sz="0" w:space="0" w:color="auto"/>
        <w:left w:val="none" w:sz="0" w:space="0" w:color="auto"/>
        <w:bottom w:val="none" w:sz="0" w:space="0" w:color="auto"/>
        <w:right w:val="none" w:sz="0" w:space="0" w:color="auto"/>
      </w:divBdr>
      <w:divsChild>
        <w:div w:id="1595505853">
          <w:marLeft w:val="0"/>
          <w:marRight w:val="0"/>
          <w:marTop w:val="0"/>
          <w:marBottom w:val="0"/>
          <w:divBdr>
            <w:top w:val="none" w:sz="0" w:space="0" w:color="auto"/>
            <w:left w:val="none" w:sz="0" w:space="0" w:color="auto"/>
            <w:bottom w:val="none" w:sz="0" w:space="0" w:color="auto"/>
            <w:right w:val="none" w:sz="0" w:space="0" w:color="auto"/>
          </w:divBdr>
          <w:divsChild>
            <w:div w:id="1169254266">
              <w:marLeft w:val="0"/>
              <w:marRight w:val="0"/>
              <w:marTop w:val="0"/>
              <w:marBottom w:val="0"/>
              <w:divBdr>
                <w:top w:val="none" w:sz="0" w:space="0" w:color="auto"/>
                <w:left w:val="none" w:sz="0" w:space="0" w:color="auto"/>
                <w:bottom w:val="none" w:sz="0" w:space="0" w:color="auto"/>
                <w:right w:val="none" w:sz="0" w:space="0" w:color="auto"/>
              </w:divBdr>
              <w:divsChild>
                <w:div w:id="1087730865">
                  <w:marLeft w:val="0"/>
                  <w:marRight w:val="0"/>
                  <w:marTop w:val="0"/>
                  <w:marBottom w:val="0"/>
                  <w:divBdr>
                    <w:top w:val="none" w:sz="0" w:space="0" w:color="auto"/>
                    <w:left w:val="none" w:sz="0" w:space="0" w:color="auto"/>
                    <w:bottom w:val="none" w:sz="0" w:space="0" w:color="auto"/>
                    <w:right w:val="none" w:sz="0" w:space="0" w:color="auto"/>
                  </w:divBdr>
                  <w:divsChild>
                    <w:div w:id="1885829180">
                      <w:marLeft w:val="0"/>
                      <w:marRight w:val="0"/>
                      <w:marTop w:val="120"/>
                      <w:marBottom w:val="0"/>
                      <w:divBdr>
                        <w:top w:val="none" w:sz="0" w:space="0" w:color="auto"/>
                        <w:left w:val="none" w:sz="0" w:space="0" w:color="auto"/>
                        <w:bottom w:val="none" w:sz="0" w:space="0" w:color="auto"/>
                        <w:right w:val="none" w:sz="0" w:space="0" w:color="auto"/>
                      </w:divBdr>
                      <w:divsChild>
                        <w:div w:id="856697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31169409">
      <w:bodyDiv w:val="1"/>
      <w:marLeft w:val="0"/>
      <w:marRight w:val="0"/>
      <w:marTop w:val="0"/>
      <w:marBottom w:val="0"/>
      <w:divBdr>
        <w:top w:val="none" w:sz="0" w:space="0" w:color="auto"/>
        <w:left w:val="none" w:sz="0" w:space="0" w:color="auto"/>
        <w:bottom w:val="none" w:sz="0" w:space="0" w:color="auto"/>
        <w:right w:val="none" w:sz="0" w:space="0" w:color="auto"/>
      </w:divBdr>
      <w:divsChild>
        <w:div w:id="1804035407">
          <w:marLeft w:val="0"/>
          <w:marRight w:val="0"/>
          <w:marTop w:val="0"/>
          <w:marBottom w:val="0"/>
          <w:divBdr>
            <w:top w:val="none" w:sz="0" w:space="0" w:color="auto"/>
            <w:left w:val="none" w:sz="0" w:space="0" w:color="auto"/>
            <w:bottom w:val="none" w:sz="0" w:space="0" w:color="auto"/>
            <w:right w:val="none" w:sz="0" w:space="0" w:color="auto"/>
          </w:divBdr>
        </w:div>
      </w:divsChild>
    </w:div>
    <w:div w:id="1200824231">
      <w:bodyDiv w:val="1"/>
      <w:marLeft w:val="0"/>
      <w:marRight w:val="0"/>
      <w:marTop w:val="0"/>
      <w:marBottom w:val="0"/>
      <w:divBdr>
        <w:top w:val="none" w:sz="0" w:space="0" w:color="auto"/>
        <w:left w:val="none" w:sz="0" w:space="0" w:color="auto"/>
        <w:bottom w:val="none" w:sz="0" w:space="0" w:color="auto"/>
        <w:right w:val="none" w:sz="0" w:space="0" w:color="auto"/>
      </w:divBdr>
    </w:div>
    <w:div w:id="1404835127">
      <w:bodyDiv w:val="1"/>
      <w:marLeft w:val="0"/>
      <w:marRight w:val="0"/>
      <w:marTop w:val="0"/>
      <w:marBottom w:val="0"/>
      <w:divBdr>
        <w:top w:val="none" w:sz="0" w:space="0" w:color="auto"/>
        <w:left w:val="none" w:sz="0" w:space="0" w:color="auto"/>
        <w:bottom w:val="none" w:sz="0" w:space="0" w:color="auto"/>
        <w:right w:val="none" w:sz="0" w:space="0" w:color="auto"/>
      </w:divBdr>
      <w:divsChild>
        <w:div w:id="1773471313">
          <w:marLeft w:val="0"/>
          <w:marRight w:val="0"/>
          <w:marTop w:val="0"/>
          <w:marBottom w:val="0"/>
          <w:divBdr>
            <w:top w:val="none" w:sz="0" w:space="0" w:color="auto"/>
            <w:left w:val="none" w:sz="0" w:space="0" w:color="auto"/>
            <w:bottom w:val="none" w:sz="0" w:space="0" w:color="auto"/>
            <w:right w:val="none" w:sz="0" w:space="0" w:color="auto"/>
          </w:divBdr>
          <w:divsChild>
            <w:div w:id="1805539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2389018">
      <w:bodyDiv w:val="1"/>
      <w:marLeft w:val="0"/>
      <w:marRight w:val="0"/>
      <w:marTop w:val="0"/>
      <w:marBottom w:val="0"/>
      <w:divBdr>
        <w:top w:val="none" w:sz="0" w:space="0" w:color="auto"/>
        <w:left w:val="none" w:sz="0" w:space="0" w:color="auto"/>
        <w:bottom w:val="none" w:sz="0" w:space="0" w:color="auto"/>
        <w:right w:val="none" w:sz="0" w:space="0" w:color="auto"/>
      </w:divBdr>
      <w:divsChild>
        <w:div w:id="749153816">
          <w:marLeft w:val="0"/>
          <w:marRight w:val="0"/>
          <w:marTop w:val="0"/>
          <w:marBottom w:val="0"/>
          <w:divBdr>
            <w:top w:val="none" w:sz="0" w:space="0" w:color="auto"/>
            <w:left w:val="none" w:sz="0" w:space="0" w:color="auto"/>
            <w:bottom w:val="none" w:sz="0" w:space="0" w:color="auto"/>
            <w:right w:val="none" w:sz="0" w:space="0" w:color="auto"/>
          </w:divBdr>
          <w:divsChild>
            <w:div w:id="795487269">
              <w:marLeft w:val="0"/>
              <w:marRight w:val="0"/>
              <w:marTop w:val="0"/>
              <w:marBottom w:val="0"/>
              <w:divBdr>
                <w:top w:val="none" w:sz="0" w:space="0" w:color="auto"/>
                <w:left w:val="none" w:sz="0" w:space="0" w:color="auto"/>
                <w:bottom w:val="none" w:sz="0" w:space="0" w:color="auto"/>
                <w:right w:val="none" w:sz="0" w:space="0" w:color="auto"/>
              </w:divBdr>
              <w:divsChild>
                <w:div w:id="1690832114">
                  <w:marLeft w:val="0"/>
                  <w:marRight w:val="0"/>
                  <w:marTop w:val="0"/>
                  <w:marBottom w:val="0"/>
                  <w:divBdr>
                    <w:top w:val="none" w:sz="0" w:space="0" w:color="auto"/>
                    <w:left w:val="none" w:sz="0" w:space="0" w:color="auto"/>
                    <w:bottom w:val="none" w:sz="0" w:space="0" w:color="auto"/>
                    <w:right w:val="none" w:sz="0" w:space="0" w:color="auto"/>
                  </w:divBdr>
                  <w:divsChild>
                    <w:div w:id="1602298548">
                      <w:marLeft w:val="0"/>
                      <w:marRight w:val="0"/>
                      <w:marTop w:val="120"/>
                      <w:marBottom w:val="0"/>
                      <w:divBdr>
                        <w:top w:val="none" w:sz="0" w:space="0" w:color="auto"/>
                        <w:left w:val="none" w:sz="0" w:space="0" w:color="auto"/>
                        <w:bottom w:val="none" w:sz="0" w:space="0" w:color="auto"/>
                        <w:right w:val="none" w:sz="0" w:space="0" w:color="auto"/>
                      </w:divBdr>
                      <w:divsChild>
                        <w:div w:id="1785616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63917644">
      <w:bodyDiv w:val="1"/>
      <w:marLeft w:val="0"/>
      <w:marRight w:val="0"/>
      <w:marTop w:val="0"/>
      <w:marBottom w:val="0"/>
      <w:divBdr>
        <w:top w:val="none" w:sz="0" w:space="0" w:color="auto"/>
        <w:left w:val="none" w:sz="0" w:space="0" w:color="auto"/>
        <w:bottom w:val="none" w:sz="0" w:space="0" w:color="auto"/>
        <w:right w:val="none" w:sz="0" w:space="0" w:color="auto"/>
      </w:divBdr>
      <w:divsChild>
        <w:div w:id="16371758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9.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7.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fontTable" Target="fontTable.xml"/><Relationship Id="rId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318111-F4F7-4B77-BE6E-2A201D65BC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2</TotalTime>
  <Pages>2</Pages>
  <Words>883</Words>
  <Characters>5038</Characters>
  <Application>Microsoft Office Word</Application>
  <DocSecurity>0</DocSecurity>
  <Lines>41</Lines>
  <Paragraphs>11</Paragraphs>
  <ScaleCrop>false</ScaleCrop>
  <Company>app</Company>
  <LinksUpToDate>false</LinksUpToDate>
  <CharactersWithSpaces>5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种新的图像置乱算法</dc:title>
  <dc:subject/>
  <dc:creator>hqb</dc:creator>
  <cp:keywords/>
  <cp:lastModifiedBy>Mike Zhang</cp:lastModifiedBy>
  <cp:revision>112</cp:revision>
  <cp:lastPrinted>2020-02-26T10:49:00Z</cp:lastPrinted>
  <dcterms:created xsi:type="dcterms:W3CDTF">2020-02-23T03:43:00Z</dcterms:created>
  <dcterms:modified xsi:type="dcterms:W3CDTF">2020-02-26T1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horStringCn">
    <vt:lpwstr>黄文明{1|2},卫万成{1},邓珍荣{1|2}</vt:lpwstr>
  </property>
  <property fmtid="{D5CDD505-2E9C-101B-9397-08002B2CF9AE}" pid="3" name="AuthorStringEn">
    <vt:lpwstr>Huang Wenming{1|2},Wei Wancheng{1},Deng Zhenrong{1|2}</vt:lpwstr>
  </property>
  <property fmtid="{D5CDD505-2E9C-101B-9397-08002B2CF9AE}" pid="4" name="MTEquationSection">
    <vt:lpwstr>1</vt:lpwstr>
  </property>
  <property fmtid="{D5CDD505-2E9C-101B-9397-08002B2CF9AE}" pid="5" name="MTWinEqns">
    <vt:bool>true</vt:bool>
  </property>
  <property fmtid="{D5CDD505-2E9C-101B-9397-08002B2CF9AE}" pid="6" name="MTEquationNumber2">
    <vt:lpwstr>(#E1)</vt:lpwstr>
  </property>
  <property fmtid="{D5CDD505-2E9C-101B-9397-08002B2CF9AE}" pid="7" name="MTCustomEquationNumber">
    <vt:lpwstr>1</vt:lpwstr>
  </property>
</Properties>
</file>